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12" r:id="rId3"/>
    <p:sldId id="468" r:id="rId5"/>
    <p:sldId id="493" r:id="rId6"/>
    <p:sldId id="496" r:id="rId7"/>
    <p:sldId id="497" r:id="rId8"/>
    <p:sldId id="499" r:id="rId9"/>
    <p:sldId id="469" r:id="rId10"/>
    <p:sldId id="502" r:id="rId11"/>
    <p:sldId id="504" r:id="rId12"/>
    <p:sldId id="465" r:id="rId13"/>
    <p:sldId id="511" r:id="rId14"/>
    <p:sldId id="507" r:id="rId15"/>
    <p:sldId id="505" r:id="rId16"/>
    <p:sldId id="478" r:id="rId17"/>
    <p:sldId id="529" r:id="rId18"/>
    <p:sldId id="526" r:id="rId19"/>
    <p:sldId id="528" r:id="rId20"/>
    <p:sldId id="456" r:id="rId21"/>
    <p:sldId id="440" r:id="rId22"/>
    <p:sldId id="472" r:id="rId23"/>
    <p:sldId id="443" r:id="rId24"/>
    <p:sldId id="512" r:id="rId25"/>
    <p:sldId id="457" r:id="rId26"/>
    <p:sldId id="424" r:id="rId27"/>
    <p:sldId id="467" r:id="rId28"/>
    <p:sldId id="479" r:id="rId29"/>
    <p:sldId id="446" r:id="rId30"/>
    <p:sldId id="509" r:id="rId31"/>
    <p:sldId id="520" r:id="rId32"/>
    <p:sldId id="513" r:id="rId33"/>
    <p:sldId id="476" r:id="rId34"/>
    <p:sldId id="450" r:id="rId35"/>
    <p:sldId id="515" r:id="rId36"/>
    <p:sldId id="514" r:id="rId37"/>
    <p:sldId id="521" r:id="rId38"/>
    <p:sldId id="522" r:id="rId39"/>
    <p:sldId id="523" r:id="rId40"/>
    <p:sldId id="524" r:id="rId41"/>
    <p:sldId id="525" r:id="rId42"/>
    <p:sldId id="418" r:id="rId43"/>
    <p:sldId id="482" r:id="rId44"/>
    <p:sldId id="517" r:id="rId45"/>
    <p:sldId id="518" r:id="rId46"/>
    <p:sldId id="483" r:id="rId47"/>
    <p:sldId id="484" r:id="rId48"/>
    <p:sldId id="487" r:id="rId49"/>
    <p:sldId id="409" r:id="rId50"/>
  </p:sldIdLst>
  <p:sldSz cx="12192000" cy="6858000"/>
  <p:notesSz cx="6858000" cy="9144000"/>
  <p:custDataLst>
    <p:tags r:id="rId5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3F98"/>
    <a:srgbClr val="1217E4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79" autoAdjust="0"/>
    <p:restoredTop sz="81915" autoAdjust="0"/>
  </p:normalViewPr>
  <p:slideViewPr>
    <p:cSldViewPr showGuides="1">
      <p:cViewPr varScale="1">
        <p:scale>
          <a:sx n="74" d="100"/>
          <a:sy n="74" d="100"/>
        </p:scale>
        <p:origin x="282" y="84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4" Type="http://schemas.openxmlformats.org/officeDocument/2006/relationships/tags" Target="tags/tag13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5.wmf"/><Relationship Id="rId6" Type="http://schemas.openxmlformats.org/officeDocument/2006/relationships/image" Target="../media/image92.wmf"/><Relationship Id="rId5" Type="http://schemas.openxmlformats.org/officeDocument/2006/relationships/image" Target="../media/image74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72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0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image" Target="../media/image178.wmf"/><Relationship Id="rId7" Type="http://schemas.openxmlformats.org/officeDocument/2006/relationships/image" Target="../media/image177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emf"/><Relationship Id="rId3" Type="http://schemas.openxmlformats.org/officeDocument/2006/relationships/image" Target="../media/image173.wmf"/><Relationship Id="rId2" Type="http://schemas.openxmlformats.org/officeDocument/2006/relationships/image" Target="../media/image167.wmf"/><Relationship Id="rId1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e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image" Target="../media/image194.wmf"/><Relationship Id="rId7" Type="http://schemas.openxmlformats.org/officeDocument/2006/relationships/image" Target="../media/image193.emf"/><Relationship Id="rId6" Type="http://schemas.openxmlformats.org/officeDocument/2006/relationships/image" Target="../media/image192.e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0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7" Type="http://schemas.openxmlformats.org/officeDocument/2006/relationships/image" Target="../media/image217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15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3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image" Target="../media/image243.wmf"/><Relationship Id="rId7" Type="http://schemas.openxmlformats.org/officeDocument/2006/relationships/image" Target="../media/image242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0" Type="http://schemas.openxmlformats.org/officeDocument/2006/relationships/image" Target="../media/image235.wmf"/><Relationship Id="rId1" Type="http://schemas.openxmlformats.org/officeDocument/2006/relationships/image" Target="../media/image236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5.wmf"/><Relationship Id="rId8" Type="http://schemas.openxmlformats.org/officeDocument/2006/relationships/image" Target="../media/image251.wmf"/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38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4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3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.wmf"/><Relationship Id="rId6" Type="http://schemas.openxmlformats.org/officeDocument/2006/relationships/image" Target="../media/image52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2.xml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9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5.wmf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3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2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4.xml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5.xml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2.wmf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6.xml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9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89.wmf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7.xml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3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8.xml"/><Relationship Id="rId15" Type="http://schemas.openxmlformats.org/officeDocument/2006/relationships/image" Target="../media/image99.wmf"/><Relationship Id="rId14" Type="http://schemas.openxmlformats.org/officeDocument/2006/relationships/oleObject" Target="../embeddings/oleObject104.bin"/><Relationship Id="rId13" Type="http://schemas.openxmlformats.org/officeDocument/2006/relationships/image" Target="../media/image98.wmf"/><Relationship Id="rId12" Type="http://schemas.openxmlformats.org/officeDocument/2006/relationships/oleObject" Target="../embeddings/oleObject103.bin"/><Relationship Id="rId11" Type="http://schemas.openxmlformats.org/officeDocument/2006/relationships/image" Target="../media/image97.wmf"/><Relationship Id="rId10" Type="http://schemas.openxmlformats.org/officeDocument/2006/relationships/oleObject" Target="../embeddings/oleObject102.bin"/><Relationship Id="rId1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0.w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9.xml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12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4.bin"/><Relationship Id="rId25" Type="http://schemas.openxmlformats.org/officeDocument/2006/relationships/vmlDrawing" Target="../drawings/vmlDrawing18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10.xml"/><Relationship Id="rId22" Type="http://schemas.openxmlformats.org/officeDocument/2006/relationships/image" Target="../media/image118.wmf"/><Relationship Id="rId21" Type="http://schemas.openxmlformats.org/officeDocument/2006/relationships/oleObject" Target="../embeddings/oleObject123.bin"/><Relationship Id="rId20" Type="http://schemas.openxmlformats.org/officeDocument/2006/relationships/image" Target="../media/image117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22.bin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21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19.wmf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1.xml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6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9.bin"/><Relationship Id="rId27" Type="http://schemas.openxmlformats.org/officeDocument/2006/relationships/vmlDrawing" Target="../drawings/vmlDrawing21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12.xml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42.wmf"/><Relationship Id="rId2" Type="http://schemas.openxmlformats.org/officeDocument/2006/relationships/image" Target="../media/image133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jpeg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5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0.wmf"/><Relationship Id="rId10" Type="http://schemas.openxmlformats.org/officeDocument/2006/relationships/oleObject" Target="../embeddings/oleObject154.bin"/><Relationship Id="rId1" Type="http://schemas.openxmlformats.org/officeDocument/2006/relationships/oleObject" Target="../embeddings/oleObject15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6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15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55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60.w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170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67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7.bin"/><Relationship Id="rId21" Type="http://schemas.openxmlformats.org/officeDocument/2006/relationships/vmlDrawing" Target="../drawings/vmlDrawing2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185.bin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84.bin"/><Relationship Id="rId16" Type="http://schemas.openxmlformats.org/officeDocument/2006/relationships/image" Target="../media/image178.wmf"/><Relationship Id="rId15" Type="http://schemas.openxmlformats.org/officeDocument/2006/relationships/oleObject" Target="../embeddings/oleObject183.bin"/><Relationship Id="rId14" Type="http://schemas.openxmlformats.org/officeDocument/2006/relationships/image" Target="../media/image177.wmf"/><Relationship Id="rId13" Type="http://schemas.openxmlformats.org/officeDocument/2006/relationships/oleObject" Target="../embeddings/oleObject182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7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7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183.emf"/><Relationship Id="rId1" Type="http://schemas.openxmlformats.org/officeDocument/2006/relationships/oleObject" Target="../embeddings/oleObject18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95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18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202.bin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01.bin"/><Relationship Id="rId14" Type="http://schemas.openxmlformats.org/officeDocument/2006/relationships/image" Target="../media/image193.e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96.w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202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201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200.wmf"/><Relationship Id="rId1" Type="http://schemas.openxmlformats.org/officeDocument/2006/relationships/oleObject" Target="../embeddings/oleObject20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04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0.w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09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08.wmf"/><Relationship Id="rId1" Type="http://schemas.openxmlformats.org/officeDocument/2006/relationships/oleObject" Target="../embeddings/oleObject21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211.wmf"/><Relationship Id="rId19" Type="http://schemas.openxmlformats.org/officeDocument/2006/relationships/vmlDrawing" Target="../drawings/vmlDrawing31.vml"/><Relationship Id="rId18" Type="http://schemas.openxmlformats.org/officeDocument/2006/relationships/slideLayout" Target="../slideLayouts/slideLayout7.xml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218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217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215.wmf"/><Relationship Id="rId1" Type="http://schemas.openxmlformats.org/officeDocument/2006/relationships/oleObject" Target="../embeddings/oleObject21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15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19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3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22.wmf"/><Relationship Id="rId1" Type="http://schemas.openxmlformats.org/officeDocument/2006/relationships/oleObject" Target="../embeddings/oleObject22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24.wmf"/><Relationship Id="rId1" Type="http://schemas.openxmlformats.org/officeDocument/2006/relationships/oleObject" Target="../embeddings/oleObject23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30.w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27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32.w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31.wmf"/><Relationship Id="rId1" Type="http://schemas.openxmlformats.org/officeDocument/2006/relationships/oleObject" Target="../embeddings/oleObject236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34.wmf"/><Relationship Id="rId1" Type="http://schemas.openxmlformats.org/officeDocument/2006/relationships/oleObject" Target="../embeddings/oleObject24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9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46.bin"/><Relationship Id="rId22" Type="http://schemas.openxmlformats.org/officeDocument/2006/relationships/vmlDrawing" Target="../drawings/vmlDrawing3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5.wmf"/><Relationship Id="rId2" Type="http://schemas.openxmlformats.org/officeDocument/2006/relationships/image" Target="../media/image236.wmf"/><Relationship Id="rId19" Type="http://schemas.openxmlformats.org/officeDocument/2006/relationships/oleObject" Target="../embeddings/oleObject254.bin"/><Relationship Id="rId18" Type="http://schemas.openxmlformats.org/officeDocument/2006/relationships/image" Target="../media/image244.wmf"/><Relationship Id="rId17" Type="http://schemas.openxmlformats.org/officeDocument/2006/relationships/oleObject" Target="../embeddings/oleObject253.bin"/><Relationship Id="rId16" Type="http://schemas.openxmlformats.org/officeDocument/2006/relationships/image" Target="../media/image243.wmf"/><Relationship Id="rId15" Type="http://schemas.openxmlformats.org/officeDocument/2006/relationships/oleObject" Target="../embeddings/oleObject252.bin"/><Relationship Id="rId14" Type="http://schemas.openxmlformats.org/officeDocument/2006/relationships/image" Target="../media/image242.wmf"/><Relationship Id="rId13" Type="http://schemas.openxmlformats.org/officeDocument/2006/relationships/oleObject" Target="../embeddings/oleObject251.bin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250.bin"/><Relationship Id="rId10" Type="http://schemas.openxmlformats.org/officeDocument/2006/relationships/image" Target="../media/image240.wmf"/><Relationship Id="rId1" Type="http://schemas.openxmlformats.org/officeDocument/2006/relationships/oleObject" Target="../embeddings/oleObject245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56.bin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24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35.w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51.w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50.w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49.w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48.wmf"/><Relationship Id="rId1" Type="http://schemas.openxmlformats.org/officeDocument/2006/relationships/oleObject" Target="../embeddings/oleObject25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53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52.wmf"/><Relationship Id="rId1" Type="http://schemas.openxmlformats.org/officeDocument/2006/relationships/oleObject" Target="../embeddings/oleObject26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5.wmf"/><Relationship Id="rId14" Type="http://schemas.openxmlformats.org/officeDocument/2006/relationships/vmlDrawing" Target="../drawings/vmlDrawing3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0.w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59.wmf"/><Relationship Id="rId1" Type="http://schemas.openxmlformats.org/officeDocument/2006/relationships/oleObject" Target="../embeddings/oleObject267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1.wmf"/><Relationship Id="rId1" Type="http://schemas.openxmlformats.org/officeDocument/2006/relationships/oleObject" Target="../embeddings/oleObject27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8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62.wmf"/><Relationship Id="rId14" Type="http://schemas.openxmlformats.org/officeDocument/2006/relationships/vmlDrawing" Target="../drawings/vmlDrawing4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279.bin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274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8.wmf"/><Relationship Id="rId2" Type="http://schemas.openxmlformats.org/officeDocument/2006/relationships/oleObject" Target="../embeddings/oleObject280.bin"/><Relationship Id="rId1" Type="http://schemas.openxmlformats.org/officeDocument/2006/relationships/slide" Target="slide19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2.wmf"/><Relationship Id="rId8" Type="http://schemas.openxmlformats.org/officeDocument/2006/relationships/oleObject" Target="../embeddings/oleObject284.bin"/><Relationship Id="rId7" Type="http://schemas.openxmlformats.org/officeDocument/2006/relationships/image" Target="../media/image271.wmf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282.bin"/><Relationship Id="rId3" Type="http://schemas.openxmlformats.org/officeDocument/2006/relationships/slide" Target="slide19.xml"/><Relationship Id="rId2" Type="http://schemas.openxmlformats.org/officeDocument/2006/relationships/image" Target="../media/image269.wmf"/><Relationship Id="rId19" Type="http://schemas.openxmlformats.org/officeDocument/2006/relationships/vmlDrawing" Target="../drawings/vmlDrawing4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76.wmf"/><Relationship Id="rId16" Type="http://schemas.openxmlformats.org/officeDocument/2006/relationships/oleObject" Target="../embeddings/oleObject288.bin"/><Relationship Id="rId15" Type="http://schemas.openxmlformats.org/officeDocument/2006/relationships/image" Target="../media/image275.wmf"/><Relationship Id="rId14" Type="http://schemas.openxmlformats.org/officeDocument/2006/relationships/oleObject" Target="../embeddings/oleObject287.bin"/><Relationship Id="rId13" Type="http://schemas.openxmlformats.org/officeDocument/2006/relationships/image" Target="../media/image274.wmf"/><Relationship Id="rId12" Type="http://schemas.openxmlformats.org/officeDocument/2006/relationships/oleObject" Target="../embeddings/oleObject286.bin"/><Relationship Id="rId11" Type="http://schemas.openxmlformats.org/officeDocument/2006/relationships/image" Target="../media/image273.wmf"/><Relationship Id="rId10" Type="http://schemas.openxmlformats.org/officeDocument/2006/relationships/oleObject" Target="../embeddings/oleObject285.bin"/><Relationship Id="rId1" Type="http://schemas.openxmlformats.org/officeDocument/2006/relationships/oleObject" Target="../embeddings/oleObject281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wmf"/><Relationship Id="rId8" Type="http://schemas.openxmlformats.org/officeDocument/2006/relationships/oleObject" Target="../embeddings/oleObject292.bin"/><Relationship Id="rId7" Type="http://schemas.openxmlformats.org/officeDocument/2006/relationships/image" Target="../media/image279.wmf"/><Relationship Id="rId6" Type="http://schemas.openxmlformats.org/officeDocument/2006/relationships/oleObject" Target="../embeddings/oleObject291.bin"/><Relationship Id="rId5" Type="http://schemas.openxmlformats.org/officeDocument/2006/relationships/image" Target="../media/image278.wmf"/><Relationship Id="rId4" Type="http://schemas.openxmlformats.org/officeDocument/2006/relationships/oleObject" Target="../embeddings/oleObject290.bin"/><Relationship Id="rId3" Type="http://schemas.openxmlformats.org/officeDocument/2006/relationships/image" Target="../media/image277.wmf"/><Relationship Id="rId2" Type="http://schemas.openxmlformats.org/officeDocument/2006/relationships/oleObject" Target="../embeddings/oleObject289.bin"/><Relationship Id="rId17" Type="http://schemas.openxmlformats.org/officeDocument/2006/relationships/vmlDrawing" Target="../drawings/vmlDrawing4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83.wmf"/><Relationship Id="rId14" Type="http://schemas.openxmlformats.org/officeDocument/2006/relationships/oleObject" Target="../embeddings/oleObject295.bin"/><Relationship Id="rId13" Type="http://schemas.openxmlformats.org/officeDocument/2006/relationships/image" Target="../media/image282.wmf"/><Relationship Id="rId12" Type="http://schemas.openxmlformats.org/officeDocument/2006/relationships/oleObject" Target="../embeddings/oleObject294.bin"/><Relationship Id="rId11" Type="http://schemas.openxmlformats.org/officeDocument/2006/relationships/image" Target="../media/image281.wmf"/><Relationship Id="rId10" Type="http://schemas.openxmlformats.org/officeDocument/2006/relationships/oleObject" Target="../embeddings/oleObject293.bin"/><Relationship Id="rId1" Type="http://schemas.openxmlformats.org/officeDocument/2006/relationships/slide" Target="slide1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2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7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 dirty="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639616" y="3297887"/>
            <a:ext cx="8363821" cy="124143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4265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章</a:t>
            </a:r>
            <a:r>
              <a:rPr lang="en-US" altLang="zh-CN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和行列式</a:t>
            </a:r>
            <a:endParaRPr lang="en-US" altLang="zh-CN" sz="4265" b="1" dirty="0" smtClean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   </a:t>
            </a:r>
            <a:r>
              <a:rPr lang="en-US" altLang="zh-CN" sz="3200" b="1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3 </a:t>
            </a:r>
            <a:r>
              <a:rPr lang="zh-CN" altLang="en-US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列式</a:t>
            </a:r>
            <a:endParaRPr lang="en-US" altLang="zh-CN" sz="3200" b="1" dirty="0">
              <a:solidFill>
                <a:schemeClr val="accent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215680" y="5445224"/>
            <a:ext cx="7056784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51384" y="1082944"/>
          <a:ext cx="7315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3" name="Equation" r:id="rId1" imgW="78028800" imgH="4876800" progId="Equation.DSMT4">
                  <p:embed/>
                </p:oleObj>
              </mc:Choice>
              <mc:Fallback>
                <p:oleObj name="Equation" r:id="rId1" imgW="78028800" imgH="487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082944"/>
                        <a:ext cx="7315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585319" y="1862420"/>
          <a:ext cx="30003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4" name="Equation" r:id="rId3" imgW="32004000" imgH="11582400" progId="Equation.DSMT4">
                  <p:embed/>
                </p:oleObj>
              </mc:Choice>
              <mc:Fallback>
                <p:oleObj name="Equation" r:id="rId3" imgW="32004000" imgH="1158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9" y="1862420"/>
                        <a:ext cx="30003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3585694" y="2110458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5" name="Equation" r:id="rId5" imgW="20726400" imgH="5486400" progId="Equation.DSMT4">
                  <p:embed/>
                </p:oleObj>
              </mc:Choice>
              <mc:Fallback>
                <p:oleObj name="Equation" r:id="rId5" imgW="207264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694" y="2110458"/>
                        <a:ext cx="1943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80595" y="3054048"/>
          <a:ext cx="340836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6" name="Equation" r:id="rId7" imgW="40233600" imgH="17068800" progId="Equation.DSMT4">
                  <p:embed/>
                </p:oleObj>
              </mc:Choice>
              <mc:Fallback>
                <p:oleObj name="Equation" r:id="rId7" imgW="40233600" imgH="1706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95" y="3054048"/>
                        <a:ext cx="3408362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4006031" y="3304873"/>
          <a:ext cx="49069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7" name="Equation" r:id="rId9" imgW="57912000" imgH="11582400" progId="Equation.DSMT4">
                  <p:embed/>
                </p:oleObj>
              </mc:Choice>
              <mc:Fallback>
                <p:oleObj name="Equation" r:id="rId9" imgW="57912000" imgH="115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31" y="3304873"/>
                        <a:ext cx="4906962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6096000" y="2828321"/>
          <a:ext cx="2909455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8" name="Equation" r:id="rId11" imgW="34137600" imgH="4876800" progId="Equation.DSMT4">
                  <p:embed/>
                </p:oleObj>
              </mc:Choice>
              <mc:Fallback>
                <p:oleObj name="Equation" r:id="rId11" imgW="34137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28321"/>
                        <a:ext cx="2909455" cy="40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678245" y="4820178"/>
          <a:ext cx="2235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9" name="Equation" r:id="rId13" imgW="26212800" imgH="16764000" progId="Equation.DSMT4">
                  <p:embed/>
                </p:oleObj>
              </mc:Choice>
              <mc:Fallback>
                <p:oleObj name="Equation" r:id="rId13" imgW="262128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45" y="4820178"/>
                        <a:ext cx="2235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5400" y="1052736"/>
            <a:ext cx="878497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       </a:t>
            </a:r>
            <a:endParaRPr lang="zh-CN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911424" y="1268760"/>
            <a:ext cx="9217024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b="1" dirty="0" smtClean="0"/>
          </a:p>
          <a:p>
            <a:endParaRPr lang="zh-CN" altLang="zh-CN" sz="2400" b="1" dirty="0" smtClean="0"/>
          </a:p>
          <a:p>
            <a:endParaRPr lang="en-US" altLang="zh-CN" sz="2400" dirty="0" smtClean="0"/>
          </a:p>
          <a:p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graphicFrame>
        <p:nvGraphicFramePr>
          <p:cNvPr id="378886" name="对象 12"/>
          <p:cNvGraphicFramePr>
            <a:graphicFrameLocks noChangeAspect="1"/>
          </p:cNvGraphicFramePr>
          <p:nvPr/>
        </p:nvGraphicFramePr>
        <p:xfrm>
          <a:off x="681493" y="863971"/>
          <a:ext cx="8338705" cy="189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6" name="Equation" r:id="rId1" imgW="97840800" imgH="22555200" progId="Equation.DSMT4">
                  <p:embed/>
                </p:oleObj>
              </mc:Choice>
              <mc:Fallback>
                <p:oleObj name="Equation" r:id="rId1" imgW="97840800" imgH="22555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93" y="863971"/>
                        <a:ext cx="8338705" cy="189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对象 12"/>
          <p:cNvGraphicFramePr>
            <a:graphicFrameLocks noChangeAspect="1"/>
          </p:cNvGraphicFramePr>
          <p:nvPr/>
        </p:nvGraphicFramePr>
        <p:xfrm>
          <a:off x="701572" y="3181562"/>
          <a:ext cx="4051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7" name="Equation" r:id="rId3" imgW="47548800" imgH="5486400" progId="Equation.DSMT4">
                  <p:embed/>
                </p:oleObj>
              </mc:Choice>
              <mc:Fallback>
                <p:oleObj name="Equation" r:id="rId3" imgW="475488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72" y="3181562"/>
                        <a:ext cx="4051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对象 12"/>
          <p:cNvGraphicFramePr>
            <a:graphicFrameLocks noChangeAspect="1"/>
          </p:cNvGraphicFramePr>
          <p:nvPr/>
        </p:nvGraphicFramePr>
        <p:xfrm>
          <a:off x="1343472" y="5042949"/>
          <a:ext cx="4830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8" name="Equation" r:id="rId5" imgW="56692800" imgH="5791200" progId="Equation.DSMT4">
                  <p:embed/>
                </p:oleObj>
              </mc:Choice>
              <mc:Fallback>
                <p:oleObj name="Equation" r:id="rId5" imgW="56692800" imgH="5791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042949"/>
                        <a:ext cx="48307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78284" y="4024933"/>
          <a:ext cx="5299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9" name="Equation" r:id="rId7" imgW="62179200" imgH="5791200" progId="Equation.DSMT4">
                  <p:embed/>
                </p:oleObj>
              </mc:Choice>
              <mc:Fallback>
                <p:oleObj name="Equation" r:id="rId7" imgW="62179200" imgH="5791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284" y="4024933"/>
                        <a:ext cx="52990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/>
        </p:nvGraphicFramePr>
        <p:xfrm>
          <a:off x="6240016" y="4617938"/>
          <a:ext cx="29098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0" name="Equation" r:id="rId9" imgW="34137600" imgH="16764000" progId="Equation.DSMT4">
                  <p:embed/>
                </p:oleObj>
              </mc:Choice>
              <mc:Fallback>
                <p:oleObj name="Equation" r:id="rId9" imgW="34137600" imgH="16764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4617938"/>
                        <a:ext cx="2909887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2"/>
          <p:cNvGraphicFramePr>
            <a:graphicFrameLocks noChangeAspect="1"/>
          </p:cNvGraphicFramePr>
          <p:nvPr/>
        </p:nvGraphicFramePr>
        <p:xfrm>
          <a:off x="9146355" y="5042949"/>
          <a:ext cx="831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1" name="Equation" r:id="rId11" imgW="9753600" imgH="4876800" progId="Equation.DSMT4">
                  <p:embed/>
                </p:oleObj>
              </mc:Choice>
              <mc:Fallback>
                <p:oleObj name="Equation" r:id="rId11" imgW="97536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355" y="5042949"/>
                        <a:ext cx="8318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05026" name="对象 28"/>
          <p:cNvGraphicFramePr>
            <a:graphicFrameLocks noChangeAspect="1"/>
          </p:cNvGraphicFramePr>
          <p:nvPr/>
        </p:nvGraphicFramePr>
        <p:xfrm>
          <a:off x="635577" y="1033912"/>
          <a:ext cx="3028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4" name="Equation" r:id="rId1" imgW="32308800" imgH="4876800" progId="Equation.DSMT4">
                  <p:embed/>
                </p:oleObj>
              </mc:Choice>
              <mc:Fallback>
                <p:oleObj name="Equation" r:id="rId1" imgW="32308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77" y="1033912"/>
                        <a:ext cx="30289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4550671" y="3176798"/>
          <a:ext cx="2769465" cy="180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5" name="Equation" r:id="rId3" imgW="39319200" imgH="25908000" progId="Equation.DSMT4">
                  <p:embed/>
                </p:oleObj>
              </mc:Choice>
              <mc:Fallback>
                <p:oleObj name="Equation" r:id="rId3" imgW="39319200" imgH="25908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671" y="3176798"/>
                        <a:ext cx="2769465" cy="180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1745512" y="5661248"/>
          <a:ext cx="2676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6" name="Equation" r:id="rId5" imgW="31394400" imgH="5791200" progId="Equation.DSMT4">
                  <p:embed/>
                </p:oleObj>
              </mc:Choice>
              <mc:Fallback>
                <p:oleObj name="Equation" r:id="rId5" imgW="313944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12" y="5661248"/>
                        <a:ext cx="2676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5"/>
          <p:cNvGraphicFramePr>
            <a:graphicFrameLocks noChangeAspect="1"/>
          </p:cNvGraphicFramePr>
          <p:nvPr/>
        </p:nvGraphicFramePr>
        <p:xfrm>
          <a:off x="839416" y="3141663"/>
          <a:ext cx="3513137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7" name="Equation" r:id="rId7" imgW="44805600" imgH="22555200" progId="Equation.DSMT4">
                  <p:embed/>
                </p:oleObj>
              </mc:Choice>
              <mc:Fallback>
                <p:oleObj name="Equation" r:id="rId7" imgW="44805600" imgH="225552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3141663"/>
                        <a:ext cx="3513137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7435372" y="3157138"/>
          <a:ext cx="3349625" cy="179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8" name="Equation" r:id="rId9" imgW="47548800" imgH="25908000" progId="Equation.DSMT4">
                  <p:embed/>
                </p:oleObj>
              </mc:Choice>
              <mc:Fallback>
                <p:oleObj name="Equation" r:id="rId9" imgW="47548800" imgH="25908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372" y="3157138"/>
                        <a:ext cx="3349625" cy="1799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7135911" y="1527923"/>
          <a:ext cx="1974273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29" name="Equation" r:id="rId11" imgW="23164800" imgH="4876800" progId="Equation.DSMT4">
                  <p:embed/>
                </p:oleObj>
              </mc:Choice>
              <mc:Fallback>
                <p:oleObj name="Equation" r:id="rId11" imgW="23164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911" y="1527923"/>
                        <a:ext cx="1974273" cy="40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5"/>
          <p:cNvGraphicFramePr>
            <a:graphicFrameLocks noChangeAspect="1"/>
          </p:cNvGraphicFramePr>
          <p:nvPr/>
        </p:nvGraphicFramePr>
        <p:xfrm>
          <a:off x="3631457" y="841041"/>
          <a:ext cx="29400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30" name="Equation" r:id="rId13" imgW="37490400" imgH="22555200" progId="Equation.DSMT4">
                  <p:embed/>
                </p:oleObj>
              </mc:Choice>
              <mc:Fallback>
                <p:oleObj name="Equation" r:id="rId13" imgW="37490400" imgH="225552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457" y="841041"/>
                        <a:ext cx="294005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05026" name="对象 28"/>
          <p:cNvGraphicFramePr>
            <a:graphicFrameLocks noChangeAspect="1"/>
          </p:cNvGraphicFramePr>
          <p:nvPr/>
        </p:nvGraphicFramePr>
        <p:xfrm>
          <a:off x="695400" y="1124744"/>
          <a:ext cx="771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0" name="Equation" r:id="rId1" imgW="8229600" imgH="4267200" progId="Equation.DSMT4">
                  <p:embed/>
                </p:oleObj>
              </mc:Choice>
              <mc:Fallback>
                <p:oleObj name="Equation" r:id="rId1" imgW="82296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124744"/>
                        <a:ext cx="771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2046288" y="1125538"/>
          <a:ext cx="6629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1" name="Equation" r:id="rId3" imgW="70713600" imgH="4876800" progId="Equation.DSMT4">
                  <p:embed/>
                </p:oleObj>
              </mc:Choice>
              <mc:Fallback>
                <p:oleObj name="Equation" r:id="rId3" imgW="70713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125538"/>
                        <a:ext cx="6629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991544" y="1988840"/>
            <a:ext cx="3178175" cy="1944960"/>
            <a:chOff x="2485777" y="4724400"/>
            <a:chExt cx="3178175" cy="1944960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3071564" y="4726260"/>
              <a:ext cx="2592388" cy="1943100"/>
            </a:xfrm>
            <a:prstGeom prst="rtTriangl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452470" y="4991125"/>
              <a:ext cx="1830576" cy="14133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225"/>
            <p:cNvGraphicFramePr>
              <a:graphicFrameLocks noChangeAspect="1"/>
            </p:cNvGraphicFramePr>
            <p:nvPr/>
          </p:nvGraphicFramePr>
          <p:xfrm>
            <a:off x="2485777" y="4724400"/>
            <a:ext cx="31781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92" name="Equation" r:id="rId5" imgW="40538400" imgH="22555200" progId="Equation.DSMT4">
                    <p:embed/>
                  </p:oleObj>
                </mc:Choice>
                <mc:Fallback>
                  <p:oleObj name="Equation" r:id="rId5" imgW="40538400" imgH="22555200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777" y="4724400"/>
                          <a:ext cx="3178175" cy="187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5375920" y="2636912"/>
          <a:ext cx="1716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3" name="Equation" r:id="rId7" imgW="20116800" imgH="5791200" progId="Equation.DSMT4">
                  <p:embed/>
                </p:oleObj>
              </mc:Choice>
              <mc:Fallback>
                <p:oleObj name="Equation" r:id="rId7" imgW="201168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2636912"/>
                        <a:ext cx="17160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1639772" y="4782665"/>
          <a:ext cx="1971675" cy="4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4" name="Equation" r:id="rId9" imgW="21031200" imgH="4572000" progId="Equation.DSMT4">
                  <p:embed/>
                </p:oleObj>
              </mc:Choice>
              <mc:Fallback>
                <p:oleObj name="Equation" r:id="rId9" imgW="21031200" imgH="4572000" progId="Equation.DSMT4">
                  <p:embed/>
                  <p:pic>
                    <p:nvPicPr>
                      <p:cNvPr id="0" name="图片 434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772" y="4782665"/>
                        <a:ext cx="1971675" cy="425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3719736" y="4077072"/>
          <a:ext cx="3258967" cy="197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5" name="Equation" r:id="rId11" imgW="42062400" imgH="25908000" progId="Equation.DSMT4">
                  <p:embed/>
                </p:oleObj>
              </mc:Choice>
              <mc:Fallback>
                <p:oleObj name="Equation" r:id="rId11" imgW="42062400" imgH="25908000" progId="Equation.DSMT4">
                  <p:embed/>
                  <p:pic>
                    <p:nvPicPr>
                      <p:cNvPr id="0" name="图片 434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077072"/>
                        <a:ext cx="3258967" cy="1978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7114349" y="4832120"/>
          <a:ext cx="1418254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96" name="Equation" r:id="rId13" imgW="20116800" imgH="5791200" progId="Equation.DSMT4">
                  <p:embed/>
                </p:oleObj>
              </mc:Choice>
              <mc:Fallback>
                <p:oleObj name="Equation" r:id="rId13" imgW="20116800" imgH="5791200" progId="Equation.DSMT4">
                  <p:embed/>
                  <p:pic>
                    <p:nvPicPr>
                      <p:cNvPr id="0" name="图片 434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349" y="4832120"/>
                        <a:ext cx="1418254" cy="401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矩形 8"/>
          <p:cNvSpPr/>
          <p:nvPr/>
        </p:nvSpPr>
        <p:spPr>
          <a:xfrm>
            <a:off x="551384" y="1340768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4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839416" y="1844824"/>
          <a:ext cx="914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2" name="Equation" r:id="rId1" imgW="9753600" imgH="4572000" progId="Equation.DSMT4">
                  <p:embed/>
                </p:oleObj>
              </mc:Choice>
              <mc:Fallback>
                <p:oleObj name="Equation" r:id="rId1" imgW="9753600" imgH="4572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844824"/>
                        <a:ext cx="9144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5"/>
          <p:cNvGraphicFramePr>
            <a:graphicFrameLocks noChangeAspect="1"/>
          </p:cNvGraphicFramePr>
          <p:nvPr/>
        </p:nvGraphicFramePr>
        <p:xfrm>
          <a:off x="2446338" y="2390775"/>
          <a:ext cx="2319337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3" name="Equation" r:id="rId3" imgW="29565600" imgH="22250400" progId="Equation.DSMT4">
                  <p:embed/>
                </p:oleObj>
              </mc:Choice>
              <mc:Fallback>
                <p:oleObj name="Equation" r:id="rId3" imgW="29565600" imgH="222504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390775"/>
                        <a:ext cx="2319337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5"/>
          <p:cNvGraphicFramePr>
            <a:graphicFrameLocks noChangeAspect="1"/>
          </p:cNvGraphicFramePr>
          <p:nvPr/>
        </p:nvGraphicFramePr>
        <p:xfrm>
          <a:off x="5841653" y="2285331"/>
          <a:ext cx="2224088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4" name="Equation" r:id="rId5" imgW="28346400" imgH="22250400" progId="Equation.DSMT4">
                  <p:embed/>
                </p:oleObj>
              </mc:Choice>
              <mc:Fallback>
                <p:oleObj name="Equation" r:id="rId5" imgW="28346400" imgH="222504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653" y="2285331"/>
                        <a:ext cx="2224088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4871864" y="3140968"/>
          <a:ext cx="428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5" name="Equation" r:id="rId7" imgW="4572000" imgH="3962400" progId="Equation.DSMT4">
                  <p:embed/>
                </p:oleObj>
              </mc:Choice>
              <mc:Fallback>
                <p:oleObj name="Equation" r:id="rId7" imgW="4572000" imgH="396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3140968"/>
                        <a:ext cx="4286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8112224" y="3068960"/>
          <a:ext cx="428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6" name="Equation" r:id="rId9" imgW="4572000" imgH="3962400" progId="Equation.DSMT4">
                  <p:embed/>
                </p:oleObj>
              </mc:Choice>
              <mc:Fallback>
                <p:oleObj name="Equation" r:id="rId9" imgW="4572000" imgH="396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3068960"/>
                        <a:ext cx="4286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05916" y="980728"/>
            <a:ext cx="10980167" cy="622300"/>
            <a:chOff x="605916" y="980728"/>
            <a:chExt cx="10980167" cy="622300"/>
          </a:xfrm>
        </p:grpSpPr>
        <p:sp>
          <p:nvSpPr>
            <p:cNvPr id="15" name="矩形: 圆角 5"/>
            <p:cNvSpPr/>
            <p:nvPr/>
          </p:nvSpPr>
          <p:spPr>
            <a:xfrm>
              <a:off x="605916" y="1037988"/>
              <a:ext cx="10980167" cy="5107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9672" name="对象 28"/>
            <p:cNvGraphicFramePr>
              <a:graphicFrameLocks noChangeAspect="1"/>
            </p:cNvGraphicFramePr>
            <p:nvPr/>
          </p:nvGraphicFramePr>
          <p:xfrm>
            <a:off x="623392" y="980728"/>
            <a:ext cx="245745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7" name="Equation" r:id="rId1" imgW="26212800" imgH="6705600" progId="Equation.DSMT4">
                    <p:embed/>
                  </p:oleObj>
                </mc:Choice>
                <mc:Fallback>
                  <p:oleObj name="Equation" r:id="rId1" imgW="26212800" imgH="67056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392" y="980728"/>
                          <a:ext cx="245745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142740" y="1911328"/>
            <a:ext cx="11871568" cy="51077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/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明：</a:t>
            </a:r>
            <a:r>
              <a:rPr kumimoji="1" lang="zh-CN" altLang="en-US" sz="2400" b="1">
                <a:solidFill>
                  <a:srgbClr val="1C3F98"/>
                </a:solidFill>
                <a:latin typeface="楷体_GB2312" pitchFamily="49" charset="-122"/>
                <a:ea typeface="楷体_GB2312" pitchFamily="49" charset="-122"/>
              </a:rPr>
              <a:t>行列式中行与列具有同等的地位</a:t>
            </a:r>
            <a:r>
              <a:rPr kumimoji="1" lang="en-US" altLang="zh-CN" sz="2400" b="1">
                <a:solidFill>
                  <a:srgbClr val="1C3F98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1C3F98"/>
                </a:solidFill>
                <a:latin typeface="楷体_GB2312" pitchFamily="49" charset="-122"/>
                <a:ea typeface="楷体_GB2312" pitchFamily="49" charset="-122"/>
              </a:rPr>
              <a:t>行列式的性质凡是对行成立的对列也同样成立</a:t>
            </a:r>
            <a:r>
              <a:rPr kumimoji="1" lang="en-US" altLang="zh-CN" sz="2400" b="1">
                <a:solidFill>
                  <a:srgbClr val="1C3F98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1C3F98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88441" y="2746382"/>
            <a:ext cx="10980167" cy="553021"/>
            <a:chOff x="335360" y="980728"/>
            <a:chExt cx="10980167" cy="553021"/>
          </a:xfrm>
        </p:grpSpPr>
        <p:sp>
          <p:nvSpPr>
            <p:cNvPr id="22" name="矩形: 圆角 5"/>
            <p:cNvSpPr/>
            <p:nvPr/>
          </p:nvSpPr>
          <p:spPr>
            <a:xfrm>
              <a:off x="335360" y="980728"/>
              <a:ext cx="10980167" cy="5107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对象 28"/>
            <p:cNvGraphicFramePr>
              <a:graphicFrameLocks noChangeAspect="1"/>
            </p:cNvGraphicFramePr>
            <p:nvPr/>
          </p:nvGraphicFramePr>
          <p:xfrm>
            <a:off x="407368" y="1052736"/>
            <a:ext cx="67151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8" name="Equation" r:id="rId3" imgW="71628000" imgH="5181600" progId="Equation.DSMT4">
                    <p:embed/>
                  </p:oleObj>
                </mc:Choice>
                <mc:Fallback>
                  <p:oleObj name="Equation" r:id="rId3" imgW="71628000" imgH="51816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68" y="1052736"/>
                          <a:ext cx="6715125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623392" y="3634596"/>
          <a:ext cx="8355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9" name="Equation" r:id="rId5" imgW="99669600" imgH="5791200" progId="Equation.DSMT4">
                  <p:embed/>
                </p:oleObj>
              </mc:Choice>
              <mc:Fallback>
                <p:oleObj name="Equation" r:id="rId5" imgW="99669600" imgH="579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634596"/>
                        <a:ext cx="83550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9"/>
          <p:cNvGraphicFramePr>
            <a:graphicFrameLocks noChangeAspect="1"/>
          </p:cNvGraphicFramePr>
          <p:nvPr/>
        </p:nvGraphicFramePr>
        <p:xfrm>
          <a:off x="1703512" y="5373216"/>
          <a:ext cx="62579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0" name="Equation" r:id="rId7" imgW="2781300" imgH="203200" progId="Equation.DSMT4">
                  <p:embed/>
                </p:oleObj>
              </mc:Choice>
              <mc:Fallback>
                <p:oleObj name="Equation" r:id="rId7" imgW="2781300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5373216"/>
                        <a:ext cx="62579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623392" y="4508500"/>
            <a:ext cx="10980167" cy="511398"/>
            <a:chOff x="226295" y="4436492"/>
            <a:chExt cx="10980167" cy="511398"/>
          </a:xfrm>
        </p:grpSpPr>
        <p:sp>
          <p:nvSpPr>
            <p:cNvPr id="33" name="矩形: 圆角 5"/>
            <p:cNvSpPr/>
            <p:nvPr/>
          </p:nvSpPr>
          <p:spPr>
            <a:xfrm>
              <a:off x="226295" y="4437112"/>
              <a:ext cx="10980167" cy="5107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4" name="对象 28"/>
            <p:cNvGraphicFramePr>
              <a:graphicFrameLocks noChangeAspect="1"/>
            </p:cNvGraphicFramePr>
            <p:nvPr/>
          </p:nvGraphicFramePr>
          <p:xfrm>
            <a:off x="226791" y="4436492"/>
            <a:ext cx="92297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1" name="Equation" r:id="rId9" imgW="98450400" imgH="4876800" progId="Equation.DSMT4">
                    <p:embed/>
                  </p:oleObj>
                </mc:Choice>
                <mc:Fallback>
                  <p:oleObj name="Equation" r:id="rId9" imgW="98450400" imgH="4876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91" y="4436492"/>
                          <a:ext cx="9229725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28"/>
          <p:cNvGraphicFramePr>
            <a:graphicFrameLocks noChangeAspect="1"/>
          </p:cNvGraphicFramePr>
          <p:nvPr/>
        </p:nvGraphicFramePr>
        <p:xfrm>
          <a:off x="623392" y="5373216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2" name="Equation" r:id="rId11" imgW="405765" imgH="177800" progId="Equation.DSMT4">
                  <p:embed/>
                </p:oleObj>
              </mc:Choice>
              <mc:Fallback>
                <p:oleObj name="Equation" r:id="rId11" imgW="405765" imgH="177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5373216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623392" y="5942013"/>
            <a:ext cx="10980167" cy="511323"/>
            <a:chOff x="226295" y="4436567"/>
            <a:chExt cx="10980167" cy="511323"/>
          </a:xfrm>
        </p:grpSpPr>
        <p:sp>
          <p:nvSpPr>
            <p:cNvPr id="37" name="矩形: 圆角 5"/>
            <p:cNvSpPr/>
            <p:nvPr/>
          </p:nvSpPr>
          <p:spPr>
            <a:xfrm>
              <a:off x="226295" y="4437112"/>
              <a:ext cx="10980167" cy="5107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8" name="对象 28"/>
            <p:cNvGraphicFramePr>
              <a:graphicFrameLocks noChangeAspect="1"/>
            </p:cNvGraphicFramePr>
            <p:nvPr/>
          </p:nvGraphicFramePr>
          <p:xfrm>
            <a:off x="226295" y="4436567"/>
            <a:ext cx="64579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3" name="Equation" r:id="rId13" imgW="68884800" imgH="4876800" progId="Equation.DSMT4">
                    <p:embed/>
                  </p:oleObj>
                </mc:Choice>
                <mc:Fallback>
                  <p:oleObj name="Equation" r:id="rId13" imgW="68884800" imgH="4876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95" y="4436567"/>
                          <a:ext cx="64579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" name="组合 1"/>
          <p:cNvGrpSpPr/>
          <p:nvPr/>
        </p:nvGrpSpPr>
        <p:grpSpPr>
          <a:xfrm>
            <a:off x="2423592" y="1772816"/>
            <a:ext cx="3128962" cy="1908433"/>
            <a:chOff x="2423592" y="1917377"/>
            <a:chExt cx="3128962" cy="1908433"/>
          </a:xfrm>
        </p:grpSpPr>
        <p:sp>
          <p:nvSpPr>
            <p:cNvPr id="16" name="AutoShape 2"/>
            <p:cNvSpPr>
              <a:spLocks noChangeArrowheads="1"/>
            </p:cNvSpPr>
            <p:nvPr/>
          </p:nvSpPr>
          <p:spPr bwMode="auto">
            <a:xfrm flipH="1" flipV="1">
              <a:off x="2875931" y="2003360"/>
              <a:ext cx="2592387" cy="1822450"/>
            </a:xfrm>
            <a:prstGeom prst="rtTriangl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25" name="Object 225"/>
            <p:cNvGraphicFramePr>
              <a:graphicFrameLocks noChangeAspect="1"/>
            </p:cNvGraphicFramePr>
            <p:nvPr/>
          </p:nvGraphicFramePr>
          <p:xfrm>
            <a:off x="2423592" y="1917377"/>
            <a:ext cx="3128962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3" name="Equation" r:id="rId1" imgW="39928800" imgH="22555200" progId="Equation.DSMT4">
                    <p:embed/>
                  </p:oleObj>
                </mc:Choice>
                <mc:Fallback>
                  <p:oleObj name="Equation" r:id="rId1" imgW="39928800" imgH="22555200" progId="Equation.DSMT4">
                    <p:embed/>
                    <p:pic>
                      <p:nvPicPr>
                        <p:cNvPr id="0" name="图片 455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592" y="1917377"/>
                          <a:ext cx="3128962" cy="187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3256836" y="2207900"/>
              <a:ext cx="1830576" cy="14133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5026" name="对象 28"/>
          <p:cNvGraphicFramePr>
            <a:graphicFrameLocks noChangeAspect="1"/>
          </p:cNvGraphicFramePr>
          <p:nvPr/>
        </p:nvGraphicFramePr>
        <p:xfrm>
          <a:off x="687010" y="1022979"/>
          <a:ext cx="771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4" name="Equation" r:id="rId3" imgW="8229600" imgH="4267200" progId="Equation.DSMT4">
                  <p:embed/>
                </p:oleObj>
              </mc:Choice>
              <mc:Fallback>
                <p:oleObj name="Equation" r:id="rId3" imgW="8229600" imgH="4267200" progId="Equation.DSMT4">
                  <p:embed/>
                  <p:pic>
                    <p:nvPicPr>
                      <p:cNvPr id="0" name="图片 455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22979"/>
                        <a:ext cx="771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8" name="对象 28"/>
          <p:cNvGraphicFramePr>
            <a:graphicFrameLocks noChangeAspect="1"/>
          </p:cNvGraphicFramePr>
          <p:nvPr/>
        </p:nvGraphicFramePr>
        <p:xfrm>
          <a:off x="1731109" y="1055080"/>
          <a:ext cx="7115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5" name="Equation" r:id="rId5" imgW="75895200" imgH="4876800" progId="Equation.DSMT4">
                  <p:embed/>
                </p:oleObj>
              </mc:Choice>
              <mc:Fallback>
                <p:oleObj name="Equation" r:id="rId5" imgW="75895200" imgH="4876800" progId="Equation.DSMT4">
                  <p:embed/>
                  <p:pic>
                    <p:nvPicPr>
                      <p:cNvPr id="0" name="图片 455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09" y="1055080"/>
                        <a:ext cx="71151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695400" y="3789040"/>
          <a:ext cx="7315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6" name="Equation" r:id="rId7" imgW="78028800" imgH="4876800" progId="Equation.DSMT4">
                  <p:embed/>
                </p:oleObj>
              </mc:Choice>
              <mc:Fallback>
                <p:oleObj name="Equation" r:id="rId7" imgW="78028800" imgH="4876800" progId="Equation.DSMT4">
                  <p:embed/>
                  <p:pic>
                    <p:nvPicPr>
                      <p:cNvPr id="0" name="图片 455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789040"/>
                        <a:ext cx="7315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45617" y="4509120"/>
            <a:ext cx="3178175" cy="1944960"/>
            <a:chOff x="2485777" y="4724400"/>
            <a:chExt cx="3178175" cy="1944960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3071564" y="4726260"/>
              <a:ext cx="2592388" cy="1943100"/>
            </a:xfrm>
            <a:prstGeom prst="rtTriangl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452470" y="4991125"/>
              <a:ext cx="1830576" cy="14133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225"/>
            <p:cNvGraphicFramePr>
              <a:graphicFrameLocks noChangeAspect="1"/>
            </p:cNvGraphicFramePr>
            <p:nvPr/>
          </p:nvGraphicFramePr>
          <p:xfrm>
            <a:off x="2485777" y="4724400"/>
            <a:ext cx="3178175" cy="187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7" name="Equation" r:id="rId9" imgW="40538400" imgH="22555200" progId="Equation.DSMT4">
                    <p:embed/>
                  </p:oleObj>
                </mc:Choice>
                <mc:Fallback>
                  <p:oleObj name="Equation" r:id="rId9" imgW="40538400" imgH="22555200" progId="Equation.DSMT4">
                    <p:embed/>
                    <p:pic>
                      <p:nvPicPr>
                        <p:cNvPr id="0" name="图片 455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777" y="4724400"/>
                          <a:ext cx="3178175" cy="187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5735959" y="2457877"/>
          <a:ext cx="1716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8" name="Equation" r:id="rId11" imgW="20116800" imgH="5791200" progId="Equation.DSMT4">
                  <p:embed/>
                </p:oleObj>
              </mc:Choice>
              <mc:Fallback>
                <p:oleObj name="Equation" r:id="rId11" imgW="20116800" imgH="5791200" progId="Equation.DSMT4">
                  <p:embed/>
                  <p:pic>
                    <p:nvPicPr>
                      <p:cNvPr id="0" name="图片 455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59" y="2457877"/>
                        <a:ext cx="17160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4295800" y="5157192"/>
          <a:ext cx="1716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9" name="Equation" r:id="rId13" imgW="20116800" imgH="5791200" progId="Equation.DSMT4">
                  <p:embed/>
                </p:oleObj>
              </mc:Choice>
              <mc:Fallback>
                <p:oleObj name="Equation" r:id="rId13" imgW="20116800" imgH="5791200" progId="Equation.DSMT4">
                  <p:embed/>
                  <p:pic>
                    <p:nvPicPr>
                      <p:cNvPr id="0" name="图片 455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5157192"/>
                        <a:ext cx="17160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/>
        </p:nvGraphicFramePr>
        <p:xfrm>
          <a:off x="6672064" y="4437112"/>
          <a:ext cx="3258967" cy="197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70" name="Equation" r:id="rId15" imgW="42062400" imgH="25908000" progId="Equation.DSMT4">
                  <p:embed/>
                </p:oleObj>
              </mc:Choice>
              <mc:Fallback>
                <p:oleObj name="Equation" r:id="rId15" imgW="42062400" imgH="25908000" progId="Equation.DSMT4">
                  <p:embed/>
                  <p:pic>
                    <p:nvPicPr>
                      <p:cNvPr id="0" name="图片 455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4437112"/>
                        <a:ext cx="3258967" cy="1978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9984432" y="5157192"/>
          <a:ext cx="1716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71" name="Equation" r:id="rId17" imgW="20116800" imgH="5791200" progId="Equation.DSMT4">
                  <p:embed/>
                </p:oleObj>
              </mc:Choice>
              <mc:Fallback>
                <p:oleObj name="Equation" r:id="rId17" imgW="20116800" imgH="5791200" progId="Equation.DSMT4">
                  <p:embed/>
                  <p:pic>
                    <p:nvPicPr>
                      <p:cNvPr id="0" name="图片 455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4432" y="5157192"/>
                        <a:ext cx="17160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758552" y="976313"/>
          <a:ext cx="2097088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7" name="Equation" r:id="rId1" imgW="24993600" imgH="16764000" progId="Equation.DSMT4">
                  <p:embed/>
                </p:oleObj>
              </mc:Choice>
              <mc:Fallback>
                <p:oleObj name="Equation" r:id="rId1" imgW="249936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2" y="976313"/>
                        <a:ext cx="2097088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/>
        </p:nvGraphicFramePr>
        <p:xfrm>
          <a:off x="2897907" y="976313"/>
          <a:ext cx="168592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8" name="Equation" r:id="rId3" imgW="20116800" imgH="16764000" progId="Equation.DSMT4">
                  <p:embed/>
                </p:oleObj>
              </mc:Choice>
              <mc:Fallback>
                <p:oleObj name="Equation" r:id="rId3" imgW="201168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07" y="976313"/>
                        <a:ext cx="1685925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4674121" y="1523132"/>
          <a:ext cx="485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9" name="Equation" r:id="rId5" imgW="5791200" imgH="4267200" progId="Equation.DSMT4">
                  <p:embed/>
                </p:oleObj>
              </mc:Choice>
              <mc:Fallback>
                <p:oleObj name="Equation" r:id="rId5" imgW="5791200" imgH="426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121" y="1523132"/>
                        <a:ext cx="485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498046" y="2852936"/>
          <a:ext cx="135572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0" name="Equation" r:id="rId7" imgW="16154400" imgH="16764000" progId="Equation.DSMT4">
                  <p:embed/>
                </p:oleObj>
              </mc:Choice>
              <mc:Fallback>
                <p:oleObj name="Equation" r:id="rId7" imgW="161544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6" y="2852936"/>
                        <a:ext cx="1355725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922076" y="3356992"/>
          <a:ext cx="485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1" name="Equation" r:id="rId9" imgW="5791200" imgH="4267200" progId="Equation.DSMT4">
                  <p:embed/>
                </p:oleObj>
              </mc:Choice>
              <mc:Fallback>
                <p:oleObj name="Equation" r:id="rId9" imgW="5791200" imgH="426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76" y="3356992"/>
                        <a:ext cx="485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1491462" y="4725144"/>
          <a:ext cx="135572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2" name="Equation" r:id="rId10" imgW="16154400" imgH="16764000" progId="Equation.DSMT4">
                  <p:embed/>
                </p:oleObj>
              </mc:Choice>
              <mc:Fallback>
                <p:oleObj name="Equation" r:id="rId10" imgW="161544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462" y="4725144"/>
                        <a:ext cx="1355725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2957935" y="4725143"/>
          <a:ext cx="14589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3" name="Equation" r:id="rId12" imgW="17373600" imgH="16764000" progId="Equation.DSMT4">
                  <p:embed/>
                </p:oleObj>
              </mc:Choice>
              <mc:Fallback>
                <p:oleObj name="Equation" r:id="rId12" imgW="17373600" imgH="1676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935" y="4725143"/>
                        <a:ext cx="1458913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/>
        </p:nvGraphicFramePr>
        <p:xfrm>
          <a:off x="4470103" y="5229225"/>
          <a:ext cx="638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4" name="Equation" r:id="rId14" imgW="7620000" imgH="4267200" progId="Equation.DSMT4">
                  <p:embed/>
                </p:oleObj>
              </mc:Choice>
              <mc:Fallback>
                <p:oleObj name="Equation" r:id="rId14" imgW="7620000" imgH="426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03" y="5229225"/>
                        <a:ext cx="6381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: 圆角 1"/>
          <p:cNvSpPr/>
          <p:nvPr/>
        </p:nvSpPr>
        <p:spPr>
          <a:xfrm>
            <a:off x="623392" y="980728"/>
            <a:ext cx="10835010" cy="112353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4690" name="对象 9"/>
          <p:cNvGraphicFramePr>
            <a:graphicFrameLocks noChangeAspect="1"/>
          </p:cNvGraphicFramePr>
          <p:nvPr/>
        </p:nvGraphicFramePr>
        <p:xfrm>
          <a:off x="687010" y="2420780"/>
          <a:ext cx="7000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0" name="Equation" r:id="rId1" imgW="74676000" imgH="5486400" progId="Equation.DSMT4">
                  <p:embed/>
                </p:oleObj>
              </mc:Choice>
              <mc:Fallback>
                <p:oleObj name="Equation" r:id="rId1" imgW="746760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2420780"/>
                        <a:ext cx="7000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2" name="对象 9"/>
          <p:cNvGraphicFramePr>
            <a:graphicFrameLocks noChangeAspect="1"/>
          </p:cNvGraphicFramePr>
          <p:nvPr/>
        </p:nvGraphicFramePr>
        <p:xfrm>
          <a:off x="767408" y="3573016"/>
          <a:ext cx="4029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1" name="Equation" r:id="rId3" imgW="42976800" imgH="4876800" progId="Equation.DSMT4">
                  <p:embed/>
                </p:oleObj>
              </mc:Choice>
              <mc:Fallback>
                <p:oleObj name="Equation" r:id="rId3" imgW="42976800" imgH="4876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3573016"/>
                        <a:ext cx="40290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3" name="对象 9"/>
          <p:cNvGraphicFramePr>
            <a:graphicFrameLocks noChangeAspect="1"/>
          </p:cNvGraphicFramePr>
          <p:nvPr/>
        </p:nvGraphicFramePr>
        <p:xfrm>
          <a:off x="4812357" y="2996952"/>
          <a:ext cx="5172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2" name="Equation" r:id="rId5" imgW="55168800" imgH="17068800" progId="Equation.DSMT4">
                  <p:embed/>
                </p:oleObj>
              </mc:Choice>
              <mc:Fallback>
                <p:oleObj name="Equation" r:id="rId5" imgW="55168800" imgH="17068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57" y="2996952"/>
                        <a:ext cx="51720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5" name="对象 28"/>
          <p:cNvGraphicFramePr>
            <a:graphicFrameLocks noChangeAspect="1"/>
          </p:cNvGraphicFramePr>
          <p:nvPr/>
        </p:nvGraphicFramePr>
        <p:xfrm>
          <a:off x="839788" y="1098550"/>
          <a:ext cx="1068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3" name="Equation" r:id="rId7" imgW="113995200" imgH="10972800" progId="Equation.DSMT4">
                  <p:embed/>
                </p:oleObj>
              </mc:Choice>
              <mc:Fallback>
                <p:oleObj name="Equation" r:id="rId7" imgW="113995200" imgH="10972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98550"/>
                        <a:ext cx="106870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958515" y="5090295"/>
          <a:ext cx="10164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4" name="Equation" r:id="rId9" imgW="121920000" imgH="5486400" progId="Equation.DSMT4">
                  <p:embed/>
                </p:oleObj>
              </mc:Choice>
              <mc:Fallback>
                <p:oleObj name="Equation" r:id="rId9" imgW="1219200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15" y="5090295"/>
                        <a:ext cx="10164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045692" y="5932247"/>
          <a:ext cx="8418080" cy="50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5" name="Equation" r:id="rId11" imgW="100888800" imgH="6096000" progId="Equation.DSMT4">
                  <p:embed/>
                </p:oleObj>
              </mc:Choice>
              <mc:Fallback>
                <p:oleObj name="Equation" r:id="rId11" imgW="1008888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5932247"/>
                        <a:ext cx="8418080" cy="509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/>
          <p:cNvGraphicFramePr>
            <a:graphicFrameLocks noChangeAspect="1"/>
          </p:cNvGraphicFramePr>
          <p:nvPr/>
        </p:nvGraphicFramePr>
        <p:xfrm>
          <a:off x="764075" y="4450023"/>
          <a:ext cx="9604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6" name="Equation" r:id="rId13" imgW="11277600" imgH="4572000" progId="Equation.DSMT4">
                  <p:embed/>
                </p:oleObj>
              </mc:Choice>
              <mc:Fallback>
                <p:oleObj name="Equation" r:id="rId13" imgW="112776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75" y="4450023"/>
                        <a:ext cx="9604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9"/>
          <p:cNvGraphicFramePr>
            <a:graphicFrameLocks noChangeAspect="1"/>
          </p:cNvGraphicFramePr>
          <p:nvPr/>
        </p:nvGraphicFramePr>
        <p:xfrm>
          <a:off x="9502062" y="6017452"/>
          <a:ext cx="9604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77" name="Equation" r:id="rId15" imgW="11277600" imgH="4572000" progId="Equation.DSMT4">
                  <p:embed/>
                </p:oleObj>
              </mc:Choice>
              <mc:Fallback>
                <p:oleObj name="Equation" r:id="rId15" imgW="112776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2062" y="6017452"/>
                        <a:ext cx="9604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：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384" y="548680"/>
            <a:ext cx="1094521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>
              <a:latin typeface="+mj-ea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b="1" dirty="0" smtClean="0">
              <a:latin typeface="+mj-ea"/>
            </a:endParaRPr>
          </a:p>
          <a:p>
            <a:r>
              <a:rPr lang="en-US" altLang="zh-CN" sz="2400" b="1" dirty="0" smtClean="0">
                <a:latin typeface="+mj-ea"/>
              </a:rPr>
              <a:t>  </a:t>
            </a:r>
            <a:endParaRPr lang="zh-CN" altLang="en-US" sz="2400" b="1" dirty="0">
              <a:latin typeface="+mj-ea"/>
            </a:endParaRPr>
          </a:p>
        </p:txBody>
      </p:sp>
      <p:graphicFrame>
        <p:nvGraphicFramePr>
          <p:cNvPr id="367619" name="对象 28"/>
          <p:cNvGraphicFramePr>
            <a:graphicFrameLocks noChangeAspect="1"/>
          </p:cNvGraphicFramePr>
          <p:nvPr/>
        </p:nvGraphicFramePr>
        <p:xfrm>
          <a:off x="1152148" y="1685764"/>
          <a:ext cx="357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6" name="Equation" r:id="rId1" imgW="38100000" imgH="4572000" progId="Equation.DSMT4">
                  <p:embed/>
                </p:oleObj>
              </mc:Choice>
              <mc:Fallback>
                <p:oleObj name="Equation" r:id="rId1" imgW="38100000" imgH="4572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48" y="1685764"/>
                        <a:ext cx="3571875" cy="42862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对象 28"/>
          <p:cNvGraphicFramePr>
            <a:graphicFrameLocks noChangeAspect="1"/>
          </p:cNvGraphicFramePr>
          <p:nvPr/>
        </p:nvGraphicFramePr>
        <p:xfrm>
          <a:off x="1147763" y="3754438"/>
          <a:ext cx="285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7" name="Equation" r:id="rId3" imgW="30480000" imgH="4572000" progId="Equation.DSMT4">
                  <p:embed/>
                </p:oleObj>
              </mc:Choice>
              <mc:Fallback>
                <p:oleObj name="Equation" r:id="rId3" imgW="30480000" imgH="4572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754438"/>
                        <a:ext cx="2857500" cy="42862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对象 28"/>
          <p:cNvGraphicFramePr>
            <a:graphicFrameLocks noChangeAspect="1"/>
          </p:cNvGraphicFramePr>
          <p:nvPr/>
        </p:nvGraphicFramePr>
        <p:xfrm>
          <a:off x="1127125" y="4705235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8" name="Equation" r:id="rId5" imgW="30480000" imgH="4876800" progId="Equation.DSMT4">
                  <p:embed/>
                </p:oleObj>
              </mc:Choice>
              <mc:Fallback>
                <p:oleObj name="Equation" r:id="rId5" imgW="30480000" imgH="487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705235"/>
                        <a:ext cx="28575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1127125" y="2720101"/>
          <a:ext cx="2343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9" name="Equation" r:id="rId7" imgW="24993600" imgH="4572000" progId="Equation.DSMT4">
                  <p:embed/>
                </p:oleObj>
              </mc:Choice>
              <mc:Fallback>
                <p:oleObj name="Equation" r:id="rId7" imgW="24993600" imgH="4572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20101"/>
                        <a:ext cx="2343150" cy="42862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: 圆角 1"/>
          <p:cNvSpPr/>
          <p:nvPr/>
        </p:nvSpPr>
        <p:spPr>
          <a:xfrm>
            <a:off x="9744427" y="980728"/>
            <a:ext cx="1464141" cy="112353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476250" y="863600"/>
          <a:ext cx="52292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59" name="Equation" r:id="rId1" imgW="55778400" imgH="17068800" progId="Equation.DSMT4">
                  <p:embed/>
                </p:oleObj>
              </mc:Choice>
              <mc:Fallback>
                <p:oleObj name="Equation" r:id="rId1" imgW="55778400" imgH="17068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863600"/>
                        <a:ext cx="5229225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/>
          <p:cNvGraphicFramePr>
            <a:graphicFrameLocks noChangeAspect="1"/>
          </p:cNvGraphicFramePr>
          <p:nvPr/>
        </p:nvGraphicFramePr>
        <p:xfrm>
          <a:off x="2172812" y="2873550"/>
          <a:ext cx="2600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0" name="Equation" r:id="rId3" imgW="27736800" imgH="17068800" progId="Equation.DSMT4">
                  <p:embed/>
                </p:oleObj>
              </mc:Choice>
              <mc:Fallback>
                <p:oleObj name="Equation" r:id="rId3" imgW="277368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12" y="2873550"/>
                        <a:ext cx="260032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5591944" y="934826"/>
          <a:ext cx="28575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1" name="Equation" r:id="rId5" imgW="30480000" imgH="17068800" progId="Equation.DSMT4">
                  <p:embed/>
                </p:oleObj>
              </mc:Choice>
              <mc:Fallback>
                <p:oleObj name="Equation" r:id="rId5" imgW="30480000" imgH="17068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934826"/>
                        <a:ext cx="2857500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1101725" y="3292475"/>
          <a:ext cx="1114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2" name="Equation" r:id="rId7" imgW="11887200" imgH="6096000" progId="Equation.DSMT4">
                  <p:embed/>
                </p:oleObj>
              </mc:Choice>
              <mc:Fallback>
                <p:oleObj name="Equation" r:id="rId7" imgW="118872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292475"/>
                        <a:ext cx="11144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9"/>
          <p:cNvGraphicFramePr>
            <a:graphicFrameLocks noChangeAspect="1"/>
          </p:cNvGraphicFramePr>
          <p:nvPr/>
        </p:nvGraphicFramePr>
        <p:xfrm>
          <a:off x="4844507" y="2873550"/>
          <a:ext cx="25431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3" name="Equation" r:id="rId9" imgW="27127200" imgH="17068800" progId="Equation.DSMT4">
                  <p:embed/>
                </p:oleObj>
              </mc:Choice>
              <mc:Fallback>
                <p:oleObj name="Equation" r:id="rId9" imgW="271272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507" y="2873550"/>
                        <a:ext cx="25431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9"/>
          <p:cNvGraphicFramePr>
            <a:graphicFrameLocks noChangeAspect="1"/>
          </p:cNvGraphicFramePr>
          <p:nvPr/>
        </p:nvGraphicFramePr>
        <p:xfrm>
          <a:off x="7414780" y="2780928"/>
          <a:ext cx="2886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4" name="Equation" r:id="rId11" imgW="30784800" imgH="17068800" progId="Equation.DSMT4">
                  <p:embed/>
                </p:oleObj>
              </mc:Choice>
              <mc:Fallback>
                <p:oleObj name="Equation" r:id="rId11" imgW="307848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780" y="2780928"/>
                        <a:ext cx="28860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/>
        </p:nvGraphicFramePr>
        <p:xfrm>
          <a:off x="1092200" y="5143500"/>
          <a:ext cx="1000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5" name="Equation" r:id="rId13" imgW="10668000" imgH="6096000" progId="Equation.DSMT4">
                  <p:embed/>
                </p:oleObj>
              </mc:Choice>
              <mc:Fallback>
                <p:oleObj name="Equation" r:id="rId13" imgW="106680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143500"/>
                        <a:ext cx="10001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1978025" y="5143500"/>
          <a:ext cx="971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6" name="Equation" r:id="rId15" imgW="10363200" imgH="6096000" progId="Equation.DSMT4">
                  <p:embed/>
                </p:oleObj>
              </mc:Choice>
              <mc:Fallback>
                <p:oleObj name="Equation" r:id="rId15" imgW="103632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5143500"/>
                        <a:ext cx="97155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/>
        </p:nvGraphicFramePr>
        <p:xfrm>
          <a:off x="3816350" y="5130800"/>
          <a:ext cx="1028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7" name="Equation" r:id="rId17" imgW="10972800" imgH="6096000" progId="Equation.DSMT4">
                  <p:embed/>
                </p:oleObj>
              </mc:Choice>
              <mc:Fallback>
                <p:oleObj name="Equation" r:id="rId17" imgW="109728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130800"/>
                        <a:ext cx="1028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837113" y="5143500"/>
          <a:ext cx="1000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8" name="Equation" r:id="rId19" imgW="10668000" imgH="6096000" progId="Equation.DSMT4">
                  <p:embed/>
                </p:oleObj>
              </mc:Choice>
              <mc:Fallback>
                <p:oleObj name="Equation" r:id="rId19" imgW="106680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143500"/>
                        <a:ext cx="10001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/>
        </p:nvGraphicFramePr>
        <p:xfrm>
          <a:off x="9768408" y="1272963"/>
          <a:ext cx="1485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9" name="Equation" r:id="rId21" imgW="15849600" imgH="4876800" progId="Equation.DSMT4">
                  <p:embed/>
                </p:oleObj>
              </mc:Choice>
              <mc:Fallback>
                <p:oleObj name="Equation" r:id="rId21" imgW="15849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8" y="1272963"/>
                        <a:ext cx="14859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795618" y="2377559"/>
          <a:ext cx="337978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9" name="Equation" r:id="rId1" imgW="39928800" imgH="22555200" progId="Equation.DSMT4">
                  <p:embed/>
                </p:oleObj>
              </mc:Choice>
              <mc:Fallback>
                <p:oleObj name="Equation" r:id="rId1" imgW="39928800" imgH="22555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618" y="2377559"/>
                        <a:ext cx="337978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2" name="对象 9"/>
          <p:cNvGraphicFramePr>
            <a:graphicFrameLocks noChangeAspect="1"/>
          </p:cNvGraphicFramePr>
          <p:nvPr/>
        </p:nvGraphicFramePr>
        <p:xfrm>
          <a:off x="826990" y="1700808"/>
          <a:ext cx="3657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0" name="Equation" r:id="rId3" imgW="39014400" imgH="4572000" progId="Equation.DSMT4">
                  <p:embed/>
                </p:oleObj>
              </mc:Choice>
              <mc:Fallback>
                <p:oleObj name="Equation" r:id="rId3" imgW="390144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90" y="1700808"/>
                        <a:ext cx="36576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23392" y="1046014"/>
            <a:ext cx="10980167" cy="510778"/>
            <a:chOff x="623392" y="1268760"/>
            <a:chExt cx="10980167" cy="510778"/>
          </a:xfrm>
        </p:grpSpPr>
        <p:sp>
          <p:nvSpPr>
            <p:cNvPr id="11" name="矩形: 圆角 5"/>
            <p:cNvSpPr/>
            <p:nvPr/>
          </p:nvSpPr>
          <p:spPr>
            <a:xfrm>
              <a:off x="623392" y="1268760"/>
              <a:ext cx="10980167" cy="51077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1843" name="对象 28"/>
            <p:cNvGraphicFramePr>
              <a:graphicFrameLocks noChangeAspect="1"/>
            </p:cNvGraphicFramePr>
            <p:nvPr/>
          </p:nvGraphicFramePr>
          <p:xfrm>
            <a:off x="839416" y="1268760"/>
            <a:ext cx="99726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31" name="Equation" r:id="rId5" imgW="106375200" imgH="4876800" progId="Equation.DSMT4">
                    <p:embed/>
                  </p:oleObj>
                </mc:Choice>
                <mc:Fallback>
                  <p:oleObj name="Equation" r:id="rId5" imgW="106375200" imgH="4876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416" y="1268760"/>
                          <a:ext cx="9972675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175405" y="2377559"/>
          <a:ext cx="2760663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2" name="Equation" r:id="rId7" imgW="32613600" imgH="22555200" progId="Equation.DSMT4">
                  <p:embed/>
                </p:oleObj>
              </mc:Choice>
              <mc:Fallback>
                <p:oleObj name="Equation" r:id="rId7" imgW="32613600" imgH="2255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405" y="2377559"/>
                        <a:ext cx="2760663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020323" y="3214965"/>
          <a:ext cx="13160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3" name="Equation" r:id="rId9" imgW="15544800" imgH="4267200" progId="Equation.DSMT4">
                  <p:embed/>
                </p:oleObj>
              </mc:Choice>
              <mc:Fallback>
                <p:oleObj name="Equation" r:id="rId9" imgW="15544800" imgH="426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323" y="3214965"/>
                        <a:ext cx="13160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08509" y="4705026"/>
            <a:ext cx="11195050" cy="1644968"/>
            <a:chOff x="408509" y="4705026"/>
            <a:chExt cx="11195050" cy="1644968"/>
          </a:xfrm>
        </p:grpSpPr>
        <p:sp>
          <p:nvSpPr>
            <p:cNvPr id="17" name="矩形: 圆角 1"/>
            <p:cNvSpPr/>
            <p:nvPr/>
          </p:nvSpPr>
          <p:spPr>
            <a:xfrm>
              <a:off x="408509" y="4705026"/>
              <a:ext cx="11195050" cy="164496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28"/>
            <p:cNvGraphicFramePr>
              <a:graphicFrameLocks noChangeAspect="1"/>
            </p:cNvGraphicFramePr>
            <p:nvPr/>
          </p:nvGraphicFramePr>
          <p:xfrm>
            <a:off x="632633" y="4726617"/>
            <a:ext cx="4114800" cy="158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34" name="Equation" r:id="rId11" imgW="43891200" imgH="17068800" progId="Equation.DSMT4">
                    <p:embed/>
                  </p:oleObj>
                </mc:Choice>
                <mc:Fallback>
                  <p:oleObj name="Equation" r:id="rId11" imgW="43891200" imgH="17068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33" y="4726617"/>
                          <a:ext cx="4114800" cy="158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871864" y="4745667"/>
          <a:ext cx="39195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5" name="Equation" r:id="rId13" imgW="46329600" imgH="17068800" progId="Equation.DSMT4">
                  <p:embed/>
                </p:oleObj>
              </mc:Choice>
              <mc:Fallback>
                <p:oleObj name="Equation" r:id="rId13" imgW="46329600" imgH="1706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4745667"/>
                        <a:ext cx="3919538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5400" y="1052736"/>
            <a:ext cx="878497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       </a:t>
            </a:r>
            <a:endParaRPr lang="zh-CN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911424" y="1052736"/>
            <a:ext cx="92170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graphicFrame>
        <p:nvGraphicFramePr>
          <p:cNvPr id="298006" name="对象 12"/>
          <p:cNvGraphicFramePr>
            <a:graphicFrameLocks noChangeAspect="1"/>
          </p:cNvGraphicFramePr>
          <p:nvPr/>
        </p:nvGraphicFramePr>
        <p:xfrm>
          <a:off x="623392" y="875600"/>
          <a:ext cx="6429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0" name="Equation" r:id="rId1" imgW="2857500" imgH="698500" progId="Equation.DSMT4">
                  <p:embed/>
                </p:oleObj>
              </mc:Choice>
              <mc:Fallback>
                <p:oleObj name="Equation" r:id="rId1" imgW="28575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875600"/>
                        <a:ext cx="642937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7" name="对象 12"/>
          <p:cNvGraphicFramePr>
            <a:graphicFrameLocks noChangeAspect="1"/>
          </p:cNvGraphicFramePr>
          <p:nvPr/>
        </p:nvGraphicFramePr>
        <p:xfrm>
          <a:off x="565051" y="2763713"/>
          <a:ext cx="6429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1" name="Equation" r:id="rId3" imgW="68580000" imgH="4876800" progId="Equation.DSMT4">
                  <p:embed/>
                </p:oleObj>
              </mc:Choice>
              <mc:Fallback>
                <p:oleObj name="Equation" r:id="rId3" imgW="685800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51" y="2763713"/>
                        <a:ext cx="64293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9" name="对象 12"/>
          <p:cNvGraphicFramePr>
            <a:graphicFrameLocks noChangeAspect="1"/>
          </p:cNvGraphicFramePr>
          <p:nvPr/>
        </p:nvGraphicFramePr>
        <p:xfrm>
          <a:off x="1326266" y="5469855"/>
          <a:ext cx="4286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2" name="Equation" r:id="rId5" imgW="45720000" imgH="5181600" progId="Equation.DSMT4">
                  <p:embed/>
                </p:oleObj>
              </mc:Choice>
              <mc:Fallback>
                <p:oleObj name="Equation" r:id="rId5" imgW="45720000" imgH="5181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266" y="5469855"/>
                        <a:ext cx="42862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43472" y="4573009"/>
          <a:ext cx="7372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3" name="Equation" r:id="rId7" imgW="78638400" imgH="5486400" progId="Equation.DSMT4">
                  <p:embed/>
                </p:oleObj>
              </mc:Choice>
              <mc:Fallback>
                <p:oleObj name="Equation" r:id="rId7" imgW="786384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4573009"/>
                        <a:ext cx="73723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/>
        </p:nvGraphicFramePr>
        <p:xfrm>
          <a:off x="638175" y="3772351"/>
          <a:ext cx="7743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4" name="Equation" r:id="rId9" imgW="82600800" imgH="5181600" progId="Equation.DSMT4">
                  <p:embed/>
                </p:oleObj>
              </mc:Choice>
              <mc:Fallback>
                <p:oleObj name="Equation" r:id="rId9" imgW="82600800" imgH="5181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772351"/>
                        <a:ext cx="77438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2"/>
          <p:cNvGraphicFramePr>
            <a:graphicFrameLocks noChangeAspect="1"/>
          </p:cNvGraphicFramePr>
          <p:nvPr/>
        </p:nvGraphicFramePr>
        <p:xfrm>
          <a:off x="8512349" y="3800131"/>
          <a:ext cx="1485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5" name="Equation" r:id="rId11" imgW="15849600" imgH="4572000" progId="Equation.DSMT4">
                  <p:embed/>
                </p:oleObj>
              </mc:Choice>
              <mc:Fallback>
                <p:oleObj name="Equation" r:id="rId11" imgW="15849600" imgH="4572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349" y="3800131"/>
                        <a:ext cx="1485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2"/>
          <p:cNvGraphicFramePr>
            <a:graphicFrameLocks noChangeAspect="1"/>
          </p:cNvGraphicFramePr>
          <p:nvPr/>
        </p:nvGraphicFramePr>
        <p:xfrm>
          <a:off x="8802563" y="4597851"/>
          <a:ext cx="1685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6" name="Equation" r:id="rId13" imgW="17983200" imgH="4572000" progId="Equation.DSMT4">
                  <p:embed/>
                </p:oleObj>
              </mc:Choice>
              <mc:Fallback>
                <p:oleObj name="Equation" r:id="rId13" imgW="17983200" imgH="4572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563" y="4597851"/>
                        <a:ext cx="16859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行列式的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10283" name="对象 9"/>
          <p:cNvGraphicFramePr>
            <a:graphicFrameLocks noChangeAspect="1"/>
          </p:cNvGraphicFramePr>
          <p:nvPr/>
        </p:nvGraphicFramePr>
        <p:xfrm>
          <a:off x="664723" y="2460942"/>
          <a:ext cx="10715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1" name="Equation" r:id="rId1" imgW="114300000" imgH="5791200" progId="Equation.DSMT4">
                  <p:embed/>
                </p:oleObj>
              </mc:Choice>
              <mc:Fallback>
                <p:oleObj name="Equation" r:id="rId1" imgW="114300000" imgH="579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23" y="2460942"/>
                        <a:ext cx="107156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对象 9"/>
          <p:cNvGraphicFramePr>
            <a:graphicFrameLocks noChangeAspect="1"/>
          </p:cNvGraphicFramePr>
          <p:nvPr/>
        </p:nvGraphicFramePr>
        <p:xfrm>
          <a:off x="717259" y="3729011"/>
          <a:ext cx="4000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2" name="Equation" r:id="rId3" imgW="42672000" imgH="4876800" progId="Equation.DSMT4">
                  <p:embed/>
                </p:oleObj>
              </mc:Choice>
              <mc:Fallback>
                <p:oleObj name="Equation" r:id="rId3" imgW="42672000" imgH="4876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59" y="3729011"/>
                        <a:ext cx="40005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对象 9"/>
          <p:cNvGraphicFramePr>
            <a:graphicFrameLocks noChangeAspect="1"/>
          </p:cNvGraphicFramePr>
          <p:nvPr/>
        </p:nvGraphicFramePr>
        <p:xfrm>
          <a:off x="4780384" y="3216002"/>
          <a:ext cx="20859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3" name="Equation" r:id="rId5" imgW="22250400" imgH="17068800" progId="Equation.DSMT4">
                  <p:embed/>
                </p:oleObj>
              </mc:Choice>
              <mc:Fallback>
                <p:oleObj name="Equation" r:id="rId5" imgW="22250400" imgH="17068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384" y="3216002"/>
                        <a:ext cx="208597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66400" y="917395"/>
            <a:ext cx="10542168" cy="1359477"/>
            <a:chOff x="666400" y="917395"/>
            <a:chExt cx="10542168" cy="1359477"/>
          </a:xfrm>
        </p:grpSpPr>
        <p:sp>
          <p:nvSpPr>
            <p:cNvPr id="14" name="矩形: 圆角 1"/>
            <p:cNvSpPr/>
            <p:nvPr/>
          </p:nvSpPr>
          <p:spPr>
            <a:xfrm>
              <a:off x="666400" y="917395"/>
              <a:ext cx="10542168" cy="1359477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0287" name="对象 28"/>
            <p:cNvGraphicFramePr>
              <a:graphicFrameLocks noChangeAspect="1"/>
            </p:cNvGraphicFramePr>
            <p:nvPr/>
          </p:nvGraphicFramePr>
          <p:xfrm>
            <a:off x="861152" y="1126390"/>
            <a:ext cx="10172700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14" name="Equation" r:id="rId7" imgW="108508800" imgH="10972800" progId="Equation.DSMT4">
                    <p:embed/>
                  </p:oleObj>
                </mc:Choice>
                <mc:Fallback>
                  <p:oleObj name="Equation" r:id="rId7" imgW="108508800" imgH="109728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152" y="1126390"/>
                          <a:ext cx="10172700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9"/>
          <p:cNvGraphicFramePr>
            <a:graphicFrameLocks noChangeAspect="1"/>
          </p:cNvGraphicFramePr>
          <p:nvPr/>
        </p:nvGraphicFramePr>
        <p:xfrm>
          <a:off x="7091511" y="3530412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5" name="Equation" r:id="rId9" imgW="9753600" imgH="6705600" progId="Equation.DSMT4">
                  <p:embed/>
                </p:oleObj>
              </mc:Choice>
              <mc:Fallback>
                <p:oleObj name="Equation" r:id="rId9" imgW="9753600" imgH="6705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511" y="3530412"/>
                        <a:ext cx="91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/>
          <p:cNvGraphicFramePr>
            <a:graphicFrameLocks noChangeAspect="1"/>
          </p:cNvGraphicFramePr>
          <p:nvPr/>
        </p:nvGraphicFramePr>
        <p:xfrm>
          <a:off x="7012791" y="335755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6" name="Equation" r:id="rId11" imgW="12192000" imgH="5486400" progId="Equation.DSMT4">
                  <p:embed/>
                </p:oleObj>
              </mc:Choice>
              <mc:Fallback>
                <p:oleObj name="Equation" r:id="rId11" imgW="12192000" imgH="5486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791" y="3357558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9"/>
          <p:cNvGraphicFramePr>
            <a:graphicFrameLocks noChangeAspect="1"/>
          </p:cNvGraphicFramePr>
          <p:nvPr/>
        </p:nvGraphicFramePr>
        <p:xfrm>
          <a:off x="8380784" y="3216002"/>
          <a:ext cx="2971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7" name="Equation" r:id="rId13" imgW="31699200" imgH="17068800" progId="Equation.DSMT4">
                  <p:embed/>
                </p:oleObj>
              </mc:Choice>
              <mc:Fallback>
                <p:oleObj name="Equation" r:id="rId13" imgW="316992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784" y="3216002"/>
                        <a:ext cx="2971800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9"/>
          <p:cNvGraphicFramePr>
            <a:graphicFrameLocks noChangeAspect="1"/>
          </p:cNvGraphicFramePr>
          <p:nvPr/>
        </p:nvGraphicFramePr>
        <p:xfrm>
          <a:off x="1495425" y="4800600"/>
          <a:ext cx="54578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8" name="Equation" r:id="rId15" imgW="58216800" imgH="17068800" progId="Equation.DSMT4">
                  <p:embed/>
                </p:oleObj>
              </mc:Choice>
              <mc:Fallback>
                <p:oleObj name="Equation" r:id="rId15" imgW="582168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800600"/>
                        <a:ext cx="54578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/>
          <p:cNvGraphicFramePr>
            <a:graphicFrameLocks noChangeAspect="1"/>
          </p:cNvGraphicFramePr>
          <p:nvPr/>
        </p:nvGraphicFramePr>
        <p:xfrm>
          <a:off x="6924650" y="5269669"/>
          <a:ext cx="971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9" name="Equation" r:id="rId17" imgW="10363200" imgH="6096000" progId="Equation.DSMT4">
                  <p:embed/>
                </p:oleObj>
              </mc:Choice>
              <mc:Fallback>
                <p:oleObj name="Equation" r:id="rId17" imgW="10363200" imgH="6096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50" y="5269669"/>
                        <a:ext cx="9715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9"/>
          <p:cNvGraphicFramePr>
            <a:graphicFrameLocks noChangeAspect="1"/>
          </p:cNvGraphicFramePr>
          <p:nvPr/>
        </p:nvGraphicFramePr>
        <p:xfrm>
          <a:off x="7860754" y="4786737"/>
          <a:ext cx="2571751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0" name="Equation" r:id="rId19" imgW="27432000" imgH="17068800" progId="Equation.DSMT4">
                  <p:embed/>
                </p:oleObj>
              </mc:Choice>
              <mc:Fallback>
                <p:oleObj name="Equation" r:id="rId19" imgW="274320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754" y="4786737"/>
                        <a:ext cx="2571751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9"/>
          <p:cNvGraphicFramePr>
            <a:graphicFrameLocks noChangeAspect="1"/>
          </p:cNvGraphicFramePr>
          <p:nvPr/>
        </p:nvGraphicFramePr>
        <p:xfrm>
          <a:off x="803970" y="5520258"/>
          <a:ext cx="771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1" name="Equation" r:id="rId21" imgW="8229600" imgH="4572000" progId="Equation.DSMT4">
                  <p:embed/>
                </p:oleObj>
              </mc:Choice>
              <mc:Fallback>
                <p:oleObj name="Equation" r:id="rId21" imgW="82296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70" y="5520258"/>
                        <a:ext cx="7715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9"/>
          <p:cNvGraphicFramePr>
            <a:graphicFrameLocks noChangeAspect="1"/>
          </p:cNvGraphicFramePr>
          <p:nvPr/>
        </p:nvGraphicFramePr>
        <p:xfrm>
          <a:off x="10381034" y="5381401"/>
          <a:ext cx="971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2" name="Equation" r:id="rId23" imgW="10363200" imgH="4572000" progId="Equation.DSMT4">
                  <p:embed/>
                </p:oleObj>
              </mc:Choice>
              <mc:Fallback>
                <p:oleObj name="Equation" r:id="rId23" imgW="10363200" imgH="4572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034" y="5381401"/>
                        <a:ext cx="9715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23392" y="1988840"/>
            <a:ext cx="878497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sz="2400" b="1" dirty="0" smtClean="0"/>
          </a:p>
          <a:p>
            <a:endParaRPr lang="zh-CN" altLang="zh-CN" sz="2400" b="1" dirty="0" smtClean="0"/>
          </a:p>
          <a:p>
            <a:endParaRPr lang="zh-CN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3" name="矩形 12"/>
          <p:cNvSpPr/>
          <p:nvPr/>
        </p:nvSpPr>
        <p:spPr>
          <a:xfrm>
            <a:off x="407368" y="1124744"/>
            <a:ext cx="3171061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0145" name="对象 28"/>
          <p:cNvGraphicFramePr>
            <a:graphicFrameLocks noChangeAspect="1"/>
          </p:cNvGraphicFramePr>
          <p:nvPr/>
        </p:nvGraphicFramePr>
        <p:xfrm>
          <a:off x="635662" y="1098975"/>
          <a:ext cx="9286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5" name="Equation" r:id="rId1" imgW="99060000" imgH="4876800" progId="Equation.DSMT4">
                  <p:embed/>
                </p:oleObj>
              </mc:Choice>
              <mc:Fallback>
                <p:oleObj name="Equation" r:id="rId1" imgW="99060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62" y="1098975"/>
                        <a:ext cx="9286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6" name="对象 28"/>
          <p:cNvGraphicFramePr>
            <a:graphicFrameLocks noChangeAspect="1"/>
          </p:cNvGraphicFramePr>
          <p:nvPr/>
        </p:nvGraphicFramePr>
        <p:xfrm>
          <a:off x="2207568" y="2636912"/>
          <a:ext cx="4114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6" name="Equation" r:id="rId3" imgW="1828800" imgH="203200" progId="Equation.DSMT4">
                  <p:embed/>
                </p:oleObj>
              </mc:Choice>
              <mc:Fallback>
                <p:oleObj name="Equation" r:id="rId3" imgW="18288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636912"/>
                        <a:ext cx="4114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7" name="对象 28"/>
          <p:cNvGraphicFramePr>
            <a:graphicFrameLocks noChangeAspect="1"/>
          </p:cNvGraphicFramePr>
          <p:nvPr/>
        </p:nvGraphicFramePr>
        <p:xfrm>
          <a:off x="623392" y="3933147"/>
          <a:ext cx="10458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7" name="Equation" r:id="rId5" imgW="111556800" imgH="10363200" progId="Equation.DSMT4">
                  <p:embed/>
                </p:oleObj>
              </mc:Choice>
              <mc:Fallback>
                <p:oleObj name="Equation" r:id="rId5" imgW="111556800" imgH="1036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933147"/>
                        <a:ext cx="104584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对象 28"/>
          <p:cNvGraphicFramePr>
            <a:graphicFrameLocks noChangeAspect="1"/>
          </p:cNvGraphicFramePr>
          <p:nvPr/>
        </p:nvGraphicFramePr>
        <p:xfrm>
          <a:off x="2019459" y="5408499"/>
          <a:ext cx="1771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8" name="Equation" r:id="rId7" imgW="786765" imgH="203200" progId="Equation.DSMT4">
                  <p:embed/>
                </p:oleObj>
              </mc:Choice>
              <mc:Fallback>
                <p:oleObj name="Equation" r:id="rId7" imgW="786765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459" y="5408499"/>
                        <a:ext cx="17716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6"/>
          <p:cNvGrpSpPr/>
          <p:nvPr/>
        </p:nvGrpSpPr>
        <p:grpSpPr bwMode="auto">
          <a:xfrm>
            <a:off x="695400" y="2263253"/>
            <a:ext cx="1220806" cy="1298575"/>
            <a:chOff x="495532" y="1828699"/>
            <a:chExt cx="1220542" cy="1297769"/>
          </a:xfrm>
        </p:grpSpPr>
        <p:pic>
          <p:nvPicPr>
            <p:cNvPr id="16" name="图片 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95532" y="1828699"/>
              <a:ext cx="805185" cy="1297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7" name="对象 28"/>
            <p:cNvGraphicFramePr>
              <a:graphicFrameLocks noChangeAspect="1"/>
            </p:cNvGraphicFramePr>
            <p:nvPr/>
          </p:nvGraphicFramePr>
          <p:xfrm>
            <a:off x="1287449" y="1986235"/>
            <a:ext cx="428625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9" name="Equation" r:id="rId10" imgW="190500" imgH="431800" progId="Equation.DSMT4">
                    <p:embed/>
                  </p:oleObj>
                </mc:Choice>
                <mc:Fallback>
                  <p:oleObj name="Equation" r:id="rId10" imgW="190500" imgH="431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449" y="1986235"/>
                          <a:ext cx="428625" cy="958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23392" y="1988840"/>
            <a:ext cx="878497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sz="2400" b="1" dirty="0" smtClean="0"/>
          </a:p>
          <a:p>
            <a:endParaRPr lang="zh-CN" altLang="zh-CN" sz="2400" b="1" dirty="0" smtClean="0"/>
          </a:p>
          <a:p>
            <a:endParaRPr lang="zh-CN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graphicFrame>
        <p:nvGraphicFramePr>
          <p:cNvPr id="342019" name="对象 28"/>
          <p:cNvGraphicFramePr>
            <a:graphicFrameLocks noChangeAspect="1"/>
          </p:cNvGraphicFramePr>
          <p:nvPr/>
        </p:nvGraphicFramePr>
        <p:xfrm>
          <a:off x="623392" y="980728"/>
          <a:ext cx="9601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59" name="Equation" r:id="rId1" imgW="4267200" imgH="203200" progId="Equation.DSMT4">
                  <p:embed/>
                </p:oleObj>
              </mc:Choice>
              <mc:Fallback>
                <p:oleObj name="Equation" r:id="rId1" imgW="42672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80728"/>
                        <a:ext cx="96012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对象 28"/>
          <p:cNvGraphicFramePr>
            <a:graphicFrameLocks noChangeAspect="1"/>
          </p:cNvGraphicFramePr>
          <p:nvPr/>
        </p:nvGraphicFramePr>
        <p:xfrm>
          <a:off x="687010" y="1484784"/>
          <a:ext cx="63150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0" name="Equation" r:id="rId3" imgW="67360800" imgH="22250400" progId="Equation.DSMT4">
                  <p:embed/>
                </p:oleObj>
              </mc:Choice>
              <mc:Fallback>
                <p:oleObj name="Equation" r:id="rId3" imgW="67360800" imgH="2225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484784"/>
                        <a:ext cx="6315075" cy="205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76014" y="4188767"/>
          <a:ext cx="148070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1" name="Equation" r:id="rId5" imgW="17373600" imgH="9448800" progId="Equation.DSMT4">
                  <p:embed/>
                </p:oleObj>
              </mc:Choice>
              <mc:Fallback>
                <p:oleObj name="Equation" r:id="rId5" imgW="17373600" imgH="9448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14" y="4188767"/>
                        <a:ext cx="148070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591944" y="3720320"/>
          <a:ext cx="2208068" cy="18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2" name="Equation" r:id="rId7" imgW="25908000" imgH="22250400" progId="Equation.DSMT4">
                  <p:embed/>
                </p:oleObj>
              </mc:Choice>
              <mc:Fallback>
                <p:oleObj name="Equation" r:id="rId7" imgW="259080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720320"/>
                        <a:ext cx="2208068" cy="1868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44688" y="5975350"/>
          <a:ext cx="33258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3" name="Equation" r:id="rId9" imgW="39014400" imgH="6096000" progId="Equation.DSMT4">
                  <p:embed/>
                </p:oleObj>
              </mc:Choice>
              <mc:Fallback>
                <p:oleObj name="Equation" r:id="rId9" imgW="390144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975350"/>
                        <a:ext cx="33258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15555" y="3645024"/>
          <a:ext cx="26003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4" name="Equation" r:id="rId11" imgW="27736800" imgH="22250400" progId="Equation.DSMT4">
                  <p:embed/>
                </p:oleObj>
              </mc:Choice>
              <mc:Fallback>
                <p:oleObj name="Equation" r:id="rId11" imgW="27736800" imgH="2225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555" y="3645024"/>
                        <a:ext cx="26003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68489" y="4291434"/>
          <a:ext cx="6234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5" name="Equation" r:id="rId13" imgW="7315200" imgH="9448800" progId="Equation.DSMT4">
                  <p:embed/>
                </p:oleObj>
              </mc:Choice>
              <mc:Fallback>
                <p:oleObj name="Equation" r:id="rId13" imgW="7315200" imgH="944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489" y="4291434"/>
                        <a:ext cx="62345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28248" y="3720320"/>
          <a:ext cx="2208068" cy="18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6" name="Equation" r:id="rId15" imgW="25908000" imgH="22250400" progId="Equation.DSMT4">
                  <p:embed/>
                </p:oleObj>
              </mc:Choice>
              <mc:Fallback>
                <p:oleObj name="Equation" r:id="rId15" imgW="25908000" imgH="22250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3720320"/>
                        <a:ext cx="2208068" cy="1868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824192" y="4269938"/>
          <a:ext cx="623455" cy="7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7" name="Equation" r:id="rId17" imgW="7315200" imgH="8839200" progId="Equation.DSMT4">
                  <p:embed/>
                </p:oleObj>
              </mc:Choice>
              <mc:Fallback>
                <p:oleObj name="Equation" r:id="rId17" imgW="7315200" imgH="8839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4269938"/>
                        <a:ext cx="623455" cy="7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5400" y="1340768"/>
            <a:ext cx="101531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graphicFrame>
        <p:nvGraphicFramePr>
          <p:cNvPr id="398342" name="对象 28"/>
          <p:cNvGraphicFramePr>
            <a:graphicFrameLocks noChangeAspect="1"/>
          </p:cNvGraphicFramePr>
          <p:nvPr/>
        </p:nvGraphicFramePr>
        <p:xfrm>
          <a:off x="623392" y="793949"/>
          <a:ext cx="57435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87" name="Equation" r:id="rId1" imgW="61264800" imgH="22250400" progId="Equation.DSMT4">
                  <p:embed/>
                </p:oleObj>
              </mc:Choice>
              <mc:Fallback>
                <p:oleObj name="Equation" r:id="rId1" imgW="612648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793949"/>
                        <a:ext cx="5743575" cy="205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744072" y="1052736"/>
            <a:ext cx="4752528" cy="1440160"/>
            <a:chOff x="6816080" y="1052736"/>
            <a:chExt cx="4752528" cy="1440160"/>
          </a:xfrm>
        </p:grpSpPr>
        <p:sp>
          <p:nvSpPr>
            <p:cNvPr id="12" name="圆角矩形 11"/>
            <p:cNvSpPr/>
            <p:nvPr/>
          </p:nvSpPr>
          <p:spPr>
            <a:xfrm>
              <a:off x="6816080" y="1052736"/>
              <a:ext cx="4752528" cy="1440160"/>
            </a:xfrm>
            <a:prstGeom prst="roundRect">
              <a:avLst/>
            </a:prstGeom>
            <a:solidFill>
              <a:schemeClr val="accent2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98343" name="对象 28"/>
            <p:cNvGraphicFramePr>
              <a:graphicFrameLocks noChangeAspect="1"/>
            </p:cNvGraphicFramePr>
            <p:nvPr/>
          </p:nvGraphicFramePr>
          <p:xfrm>
            <a:off x="6875841" y="1124744"/>
            <a:ext cx="4629150" cy="1235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688" name="Equation" r:id="rId3" imgW="59740800" imgH="16154400" progId="Equation.DSMT4">
                    <p:embed/>
                  </p:oleObj>
                </mc:Choice>
                <mc:Fallback>
                  <p:oleObj name="Equation" r:id="rId3" imgW="59740800" imgH="16154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841" y="1124744"/>
                          <a:ext cx="4629150" cy="1235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9244" y="3077836"/>
          <a:ext cx="4800548" cy="16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89" name="Equation" r:id="rId5" imgW="74980800" imgH="25603200" progId="Equation.DSMT4">
                  <p:embed/>
                </p:oleObj>
              </mc:Choice>
              <mc:Fallback>
                <p:oleObj name="Equation" r:id="rId5" imgW="74980800" imgH="256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44" y="3077836"/>
                        <a:ext cx="4800548" cy="16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91887" y="4941168"/>
          <a:ext cx="37655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90" name="Equation" r:id="rId7" imgW="58826400" imgH="25603200" progId="Equation.DSMT4">
                  <p:embed/>
                </p:oleObj>
              </mc:Choice>
              <mc:Fallback>
                <p:oleObj name="Equation" r:id="rId7" imgW="58826400" imgH="25603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887" y="4941168"/>
                        <a:ext cx="37655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91944" y="3068960"/>
          <a:ext cx="2693503" cy="16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91" name="Equation" r:id="rId9" imgW="42062400" imgH="25603200" progId="Equation.DSMT4">
                  <p:embed/>
                </p:oleObj>
              </mc:Choice>
              <mc:Fallback>
                <p:oleObj name="Equation" r:id="rId9" imgW="42062400" imgH="256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3068960"/>
                        <a:ext cx="2693503" cy="16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47928" y="5517232"/>
          <a:ext cx="2068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92" name="Equation" r:id="rId11" imgW="32308800" imgH="6400800" progId="Equation.DSMT4">
                  <p:embed/>
                </p:oleObj>
              </mc:Choice>
              <mc:Fallback>
                <p:oleObj name="Equation" r:id="rId11" imgW="32308800" imgH="6400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5517232"/>
                        <a:ext cx="20685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7896200" y="5426274"/>
            <a:ext cx="2950946" cy="739030"/>
            <a:chOff x="7716871" y="1412776"/>
            <a:chExt cx="2950946" cy="739030"/>
          </a:xfrm>
        </p:grpSpPr>
        <p:sp>
          <p:nvSpPr>
            <p:cNvPr id="18" name="圆角矩形 17"/>
            <p:cNvSpPr/>
            <p:nvPr/>
          </p:nvSpPr>
          <p:spPr>
            <a:xfrm>
              <a:off x="7716871" y="1412776"/>
              <a:ext cx="2950946" cy="739030"/>
            </a:xfrm>
            <a:prstGeom prst="roundRect">
              <a:avLst/>
            </a:prstGeom>
            <a:solidFill>
              <a:schemeClr val="accent2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28"/>
            <p:cNvGraphicFramePr>
              <a:graphicFrameLocks noChangeAspect="1"/>
            </p:cNvGraphicFramePr>
            <p:nvPr/>
          </p:nvGraphicFramePr>
          <p:xfrm>
            <a:off x="7786613" y="1620416"/>
            <a:ext cx="28114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693" name="Equation" r:id="rId13" imgW="36271200" imgH="4876800" progId="Equation.DSMT4">
                    <p:embed/>
                  </p:oleObj>
                </mc:Choice>
                <mc:Fallback>
                  <p:oleObj name="Equation" r:id="rId13" imgW="36271200" imgH="4876800" progId="Equation.DSMT4">
                    <p:embed/>
                    <p:pic>
                      <p:nvPicPr>
                        <p:cNvPr id="0" name="图片 398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6613" y="1620416"/>
                          <a:ext cx="281146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3901" name="对象 28"/>
          <p:cNvGraphicFramePr>
            <a:graphicFrameLocks noChangeAspect="1"/>
          </p:cNvGraphicFramePr>
          <p:nvPr/>
        </p:nvGraphicFramePr>
        <p:xfrm>
          <a:off x="839416" y="980728"/>
          <a:ext cx="1800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9" name="Equation" r:id="rId1" imgW="799465" imgH="203200" progId="Equation.DSMT4">
                  <p:embed/>
                </p:oleObj>
              </mc:Choice>
              <mc:Fallback>
                <p:oleObj name="Equation" r:id="rId1" imgW="799465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980728"/>
                        <a:ext cx="1800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2" name="对象 28"/>
          <p:cNvGraphicFramePr>
            <a:graphicFrameLocks noChangeAspect="1"/>
          </p:cNvGraphicFramePr>
          <p:nvPr/>
        </p:nvGraphicFramePr>
        <p:xfrm>
          <a:off x="862508" y="3554214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0" name="Equation" r:id="rId3" imgW="9753600" imgH="4876800" progId="Equation.DSMT4">
                  <p:embed/>
                </p:oleObj>
              </mc:Choice>
              <mc:Fallback>
                <p:oleObj name="Equation" r:id="rId3" imgW="9753600" imgH="4876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3554214"/>
                        <a:ext cx="91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4" name="对象 28"/>
          <p:cNvGraphicFramePr>
            <a:graphicFrameLocks noChangeAspect="1"/>
          </p:cNvGraphicFramePr>
          <p:nvPr/>
        </p:nvGraphicFramePr>
        <p:xfrm>
          <a:off x="1776908" y="5252618"/>
          <a:ext cx="8086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1" name="Equation" r:id="rId5" imgW="86258400" imgH="4876800" progId="Equation.DSMT4">
                  <p:embed/>
                </p:oleObj>
              </mc:Choice>
              <mc:Fallback>
                <p:oleObj name="Equation" r:id="rId5" imgW="86258400" imgH="4876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08" y="5252618"/>
                        <a:ext cx="8086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839416" y="1407741"/>
          <a:ext cx="568642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2" name="Equation" r:id="rId7" imgW="60655200" imgH="22250400" progId="Equation.DSMT4">
                  <p:embed/>
                </p:oleObj>
              </mc:Choice>
              <mc:Fallback>
                <p:oleObj name="Equation" r:id="rId7" imgW="606552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407741"/>
                        <a:ext cx="5686425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1757689" y="3552626"/>
          <a:ext cx="92583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3" name="Equation" r:id="rId9" imgW="98755200" imgH="16459200" progId="Equation.DSMT4">
                  <p:embed/>
                </p:oleObj>
              </mc:Choice>
              <mc:Fallback>
                <p:oleObj name="Equation" r:id="rId9" imgW="98755200" imgH="16459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89" y="3552626"/>
                        <a:ext cx="9258300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21"/>
          <p:cNvSpPr/>
          <p:nvPr/>
        </p:nvSpPr>
        <p:spPr>
          <a:xfrm>
            <a:off x="839416" y="1660189"/>
            <a:ext cx="10729192" cy="129788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3898" name="对象 12"/>
          <p:cNvGraphicFramePr>
            <a:graphicFrameLocks noChangeAspect="1"/>
          </p:cNvGraphicFramePr>
          <p:nvPr/>
        </p:nvGraphicFramePr>
        <p:xfrm>
          <a:off x="887577" y="1742859"/>
          <a:ext cx="10272831" cy="3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4" name="Equation" r:id="rId1" imgW="132588000" imgH="4876800" progId="Equation.DSMT4">
                  <p:embed/>
                </p:oleObj>
              </mc:Choice>
              <mc:Fallback>
                <p:oleObj name="Equation" r:id="rId1" imgW="1325880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77" y="1742859"/>
                        <a:ext cx="10272831" cy="371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1" name="对象 28"/>
          <p:cNvGraphicFramePr>
            <a:graphicFrameLocks noChangeAspect="1"/>
          </p:cNvGraphicFramePr>
          <p:nvPr/>
        </p:nvGraphicFramePr>
        <p:xfrm>
          <a:off x="839416" y="980728"/>
          <a:ext cx="1800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5" name="Equation" r:id="rId3" imgW="799465" imgH="203200" progId="Equation.DSMT4">
                  <p:embed/>
                </p:oleObj>
              </mc:Choice>
              <mc:Fallback>
                <p:oleObj name="Equation" r:id="rId3" imgW="799465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980728"/>
                        <a:ext cx="1800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3935760" y="947998"/>
          <a:ext cx="4943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6" name="Equation" r:id="rId5" imgW="52730400" imgH="4876800" progId="Equation.DSMT4">
                  <p:embed/>
                </p:oleObj>
              </mc:Choice>
              <mc:Fallback>
                <p:oleObj name="Equation" r:id="rId5" imgW="527304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947998"/>
                        <a:ext cx="4943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32272" y="2276872"/>
          <a:ext cx="6256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7" name="Equation" r:id="rId7" imgW="3784600" imgH="330200" progId="Equation.DSMT4">
                  <p:embed/>
                </p:oleObj>
              </mc:Choice>
              <mc:Fallback>
                <p:oleObj name="Equation" r:id="rId7" imgW="37846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72" y="2276872"/>
                        <a:ext cx="62563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92419" y="3212976"/>
          <a:ext cx="4699525" cy="170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8" name="Equation" r:id="rId9" imgW="60655200" imgH="22250400" progId="Equation.DSMT4">
                  <p:embed/>
                </p:oleObj>
              </mc:Choice>
              <mc:Fallback>
                <p:oleObj name="Equation" r:id="rId9" imgW="60655200" imgH="22250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19" y="3212976"/>
                        <a:ext cx="4699525" cy="1701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04012" y="3834498"/>
          <a:ext cx="1794794" cy="36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39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12" y="3834498"/>
                        <a:ext cx="1794794" cy="36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70235" y="5157192"/>
          <a:ext cx="2101797" cy="86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40" name="Equation" r:id="rId13" imgW="1129665" imgH="469900" progId="Equation.DSMT4">
                  <p:embed/>
                </p:oleObj>
              </mc:Choice>
              <mc:Fallback>
                <p:oleObj name="Equation" r:id="rId13" imgW="1129665" imgH="4699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35" y="5157192"/>
                        <a:ext cx="2101797" cy="86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55440" y="4941168"/>
          <a:ext cx="1842025" cy="128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41" name="Equation" r:id="rId15" imgW="990600" imgH="698500" progId="Equation.DSMT4">
                  <p:embed/>
                </p:oleObj>
              </mc:Choice>
              <mc:Fallback>
                <p:oleObj name="Equation" r:id="rId15" imgW="990600" imgH="6985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941168"/>
                        <a:ext cx="1842025" cy="1281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74491" y="5407884"/>
          <a:ext cx="1723946" cy="32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42" name="Equation" r:id="rId17" imgW="22250400" imgH="4267200" progId="Equation.DSMT4">
                  <p:embed/>
                </p:oleObj>
              </mc:Choice>
              <mc:Fallback>
                <p:oleObj name="Equation" r:id="rId17" imgW="22250400" imgH="4267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491" y="5407884"/>
                        <a:ext cx="1723946" cy="325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95600" y="6222975"/>
          <a:ext cx="1794794" cy="36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43" name="Equation" r:id="rId19" imgW="965200" imgH="203200" progId="Equation.DSMT4">
                  <p:embed/>
                </p:oleObj>
              </mc:Choice>
              <mc:Fallback>
                <p:oleObj name="Equation" r:id="rId19" imgW="965200" imgH="203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6222975"/>
                        <a:ext cx="1794794" cy="36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: 圆角 21"/>
          <p:cNvSpPr/>
          <p:nvPr/>
        </p:nvSpPr>
        <p:spPr>
          <a:xfrm>
            <a:off x="695400" y="916205"/>
            <a:ext cx="10729192" cy="107263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3898" name="对象 12"/>
          <p:cNvGraphicFramePr>
            <a:graphicFrameLocks noChangeAspect="1"/>
          </p:cNvGraphicFramePr>
          <p:nvPr/>
        </p:nvGraphicFramePr>
        <p:xfrm>
          <a:off x="743561" y="948358"/>
          <a:ext cx="10272831" cy="37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5" name="Equation" r:id="rId1" imgW="132588000" imgH="4876800" progId="Equation.DSMT4">
                  <p:embed/>
                </p:oleObj>
              </mc:Choice>
              <mc:Fallback>
                <p:oleObj name="Equation" r:id="rId1" imgW="132588000" imgH="4876800" progId="Equation.DSMT4">
                  <p:embed/>
                  <p:pic>
                    <p:nvPicPr>
                      <p:cNvPr id="0" name="图片 448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61" y="948358"/>
                        <a:ext cx="10272831" cy="371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: 圆角 21"/>
          <p:cNvSpPr/>
          <p:nvPr/>
        </p:nvSpPr>
        <p:spPr>
          <a:xfrm>
            <a:off x="695400" y="2204864"/>
            <a:ext cx="10729192" cy="107263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12"/>
          <p:cNvGraphicFramePr>
            <a:graphicFrameLocks noChangeAspect="1"/>
          </p:cNvGraphicFramePr>
          <p:nvPr/>
        </p:nvGraphicFramePr>
        <p:xfrm>
          <a:off x="902147" y="2336049"/>
          <a:ext cx="102504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6" name="Equation" r:id="rId3" imgW="132283200" imgH="10972800" progId="Equation.DSMT4">
                  <p:embed/>
                </p:oleObj>
              </mc:Choice>
              <mc:Fallback>
                <p:oleObj name="Equation" r:id="rId3" imgW="132283200" imgH="10972800" progId="Equation.DSMT4">
                  <p:embed/>
                  <p:pic>
                    <p:nvPicPr>
                      <p:cNvPr id="0" name="图片 448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47" y="2336049"/>
                        <a:ext cx="10250487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534654" y="2708920"/>
          <a:ext cx="4834659" cy="4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7" name="Equation" r:id="rId5" imgW="57912000" imgH="5791200" progId="Equation.DSMT4">
                  <p:embed/>
                </p:oleObj>
              </mc:Choice>
              <mc:Fallback>
                <p:oleObj name="Equation" r:id="rId5" imgW="57912000" imgH="5791200" progId="Equation.DSMT4">
                  <p:embed/>
                  <p:pic>
                    <p:nvPicPr>
                      <p:cNvPr id="0" name="图片 448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654" y="2708920"/>
                        <a:ext cx="4834659" cy="49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7688" y="1410363"/>
          <a:ext cx="6270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8" name="Equation" r:id="rId7" imgW="68275200" imgH="6096000" progId="Equation.DSMT4">
                  <p:embed/>
                </p:oleObj>
              </mc:Choice>
              <mc:Fallback>
                <p:oleObj name="Equation" r:id="rId7" imgW="68275200" imgH="60960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410363"/>
                        <a:ext cx="62706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919536" y="5684941"/>
          <a:ext cx="2874818" cy="45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9" name="Equation" r:id="rId9" imgW="1917700" imgH="304800" progId="Equation.DSMT4">
                  <p:embed/>
                </p:oleObj>
              </mc:Choice>
              <mc:Fallback>
                <p:oleObj name="Equation" r:id="rId9" imgW="1917700" imgH="304800" progId="Equation.DSMT4">
                  <p:embed/>
                  <p:pic>
                    <p:nvPicPr>
                      <p:cNvPr id="0" name="图片 448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684941"/>
                        <a:ext cx="2874818" cy="45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943872" y="5245727"/>
          <a:ext cx="2109932" cy="142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0" name="Equation" r:id="rId11" imgW="1054100" imgH="711200" progId="Equation.DSMT4">
                  <p:embed/>
                </p:oleObj>
              </mc:Choice>
              <mc:Fallback>
                <p:oleObj name="Equation" r:id="rId11" imgW="1054100" imgH="711200" progId="Equation.DSMT4">
                  <p:embed/>
                  <p:pic>
                    <p:nvPicPr>
                      <p:cNvPr id="0" name="图片 448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5245727"/>
                        <a:ext cx="2109932" cy="142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3466" y="3857609"/>
            <a:ext cx="4322763" cy="41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行列式为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871864" y="3356992"/>
          <a:ext cx="4924136" cy="142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1" name="Equation" r:id="rId13" imgW="2463800" imgH="711200" progId="Equation.DSMT4">
                  <p:embed/>
                </p:oleObj>
              </mc:Choice>
              <mc:Fallback>
                <p:oleObj name="Equation" r:id="rId13" imgW="2463800" imgH="711200" progId="Equation.DSMT4">
                  <p:embed/>
                  <p:pic>
                    <p:nvPicPr>
                      <p:cNvPr id="0" name="图片 448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3356992"/>
                        <a:ext cx="4924136" cy="142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759570" y="4745926"/>
            <a:ext cx="5773738" cy="41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把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的元素换成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的对应元素，则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7032104" y="5792530"/>
          <a:ext cx="559955" cy="3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2" name="Equation" r:id="rId15" imgW="279400" imgH="177800" progId="Equation.DSMT4">
                  <p:embed/>
                </p:oleObj>
              </mc:Choice>
              <mc:Fallback>
                <p:oleObj name="Equation" r:id="rId15" imgW="279400" imgH="177800" progId="Equation.DSMT4">
                  <p:embed/>
                  <p:pic>
                    <p:nvPicPr>
                      <p:cNvPr id="0" name="图片 4487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5792530"/>
                        <a:ext cx="559955" cy="35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984877" y="1730993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1991544" y="896838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lvl="0" algn="ctr"/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1991395" y="2394258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lvl="0" algn="ctr"/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次对角线 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3913439" y="1659555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256835" y="1685751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TextBox 34"/>
          <p:cNvSpPr txBox="1"/>
          <p:nvPr/>
        </p:nvSpPr>
        <p:spPr>
          <a:xfrm>
            <a:off x="1127005" y="247218"/>
            <a:ext cx="8728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阶和三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7608391" y="1708379"/>
          <a:ext cx="771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7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391" y="1708379"/>
                        <a:ext cx="771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335360" y="1341438"/>
          <a:ext cx="6743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8" name="Equation" r:id="rId3" imgW="71932800" imgH="11582400" progId="Equation.DSMT4">
                  <p:embed/>
                </p:oleObj>
              </mc:Choice>
              <mc:Fallback>
                <p:oleObj name="Equation" r:id="rId3" imgW="71932800" imgH="1158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1341438"/>
                        <a:ext cx="67437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862508" y="3296141"/>
          <a:ext cx="10086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9" name="Equation" r:id="rId5" imgW="107594400" imgH="4876800" progId="Equation.DSMT4">
                  <p:embed/>
                </p:oleObj>
              </mc:Choice>
              <mc:Fallback>
                <p:oleObj name="Equation" r:id="rId5" imgW="1075944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3296141"/>
                        <a:ext cx="100869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839416" y="4221088"/>
          <a:ext cx="18573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0" name="Equation" r:id="rId7" imgW="19812000" imgH="11277600" progId="Equation.DSMT4">
                  <p:embed/>
                </p:oleObj>
              </mc:Choice>
              <mc:Fallback>
                <p:oleObj name="Equation" r:id="rId7" imgW="198120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4221088"/>
                        <a:ext cx="18573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3932489" y="4221088"/>
          <a:ext cx="971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1" name="Equation" r:id="rId9" imgW="10363200" imgH="11277600" progId="Equation.DSMT4">
                  <p:embed/>
                </p:oleObj>
              </mc:Choice>
              <mc:Fallback>
                <p:oleObj name="Equation" r:id="rId9" imgW="103632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489" y="4221088"/>
                        <a:ext cx="9715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6139737" y="4148152"/>
          <a:ext cx="2171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12" name="Equation" r:id="rId11" imgW="23164800" imgH="11277600" progId="Equation.DSMT4">
                  <p:embed/>
                </p:oleObj>
              </mc:Choice>
              <mc:Fallback>
                <p:oleObj name="Equation" r:id="rId11" imgW="23164800" imgH="11277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737" y="4148152"/>
                        <a:ext cx="2171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  <p:bldP spid="35847" grpId="0" animBg="1"/>
      <p:bldP spid="358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: 圆角 21"/>
          <p:cNvSpPr/>
          <p:nvPr/>
        </p:nvSpPr>
        <p:spPr>
          <a:xfrm>
            <a:off x="1261347" y="908720"/>
            <a:ext cx="8867101" cy="252921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944985" y="3675196"/>
          <a:ext cx="2545773" cy="140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6" name="Equation" r:id="rId1" imgW="29870400" imgH="16764000" progId="Equation.DSMT4">
                  <p:embed/>
                </p:oleObj>
              </mc:Choice>
              <mc:Fallback>
                <p:oleObj name="Equation" r:id="rId1" imgW="298704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85" y="3675196"/>
                        <a:ext cx="2545773" cy="140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3473655" y="4179252"/>
          <a:ext cx="3844636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7" name="Equation" r:id="rId3" imgW="45110400" imgH="5486400" progId="Equation.DSMT4">
                  <p:embed/>
                </p:oleObj>
              </mc:Choice>
              <mc:Fallback>
                <p:oleObj name="Equation" r:id="rId3" imgW="451104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55" y="4179252"/>
                        <a:ext cx="3844636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7434095" y="4179252"/>
          <a:ext cx="1974273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8" name="Equation" r:id="rId5" imgW="23164800" imgH="4876800" progId="Equation.DSMT4">
                  <p:embed/>
                </p:oleObj>
              </mc:Choice>
              <mc:Fallback>
                <p:oleObj name="Equation" r:id="rId5" imgW="23164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095" y="4179252"/>
                        <a:ext cx="1974273" cy="40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3591967" y="5085184"/>
          <a:ext cx="3818659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9" name="Equation" r:id="rId7" imgW="44805600" imgH="5486400" progId="Equation.DSMT4">
                  <p:embed/>
                </p:oleObj>
              </mc:Choice>
              <mc:Fallback>
                <p:oleObj name="Equation" r:id="rId7" imgW="448056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967" y="5085184"/>
                        <a:ext cx="3818659" cy="4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2351584" y="5877272"/>
          <a:ext cx="7663295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0" name="Equation" r:id="rId9" imgW="89916000" imgH="4876800" progId="Equation.DSMT4">
                  <p:embed/>
                </p:oleObj>
              </mc:Choice>
              <mc:Fallback>
                <p:oleObj name="Equation" r:id="rId9" imgW="89916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5877272"/>
                        <a:ext cx="7663295" cy="40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725592" y="980728"/>
          <a:ext cx="5584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1" name="Equation" r:id="rId11" imgW="3390900" imgH="622300" progId="Equation.DSMT4">
                  <p:embed/>
                </p:oleObj>
              </mc:Choice>
              <mc:Fallback>
                <p:oleObj name="Equation" r:id="rId11" imgW="3390900" imgH="622300" progId="Equation.DSMT4">
                  <p:embed/>
                  <p:pic>
                    <p:nvPicPr>
                      <p:cNvPr id="0" name="图片 442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92" y="980728"/>
                        <a:ext cx="5584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708733" y="2276872"/>
          <a:ext cx="5584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2" name="Equation" r:id="rId13" imgW="3390900" imgH="622300" progId="Equation.DSMT4">
                  <p:embed/>
                </p:oleObj>
              </mc:Choice>
              <mc:Fallback>
                <p:oleObj name="Equation" r:id="rId13" imgW="3390900" imgH="622300" progId="Equation.DSMT4">
                  <p:embed/>
                  <p:pic>
                    <p:nvPicPr>
                      <p:cNvPr id="0" name="图片 442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3" y="2276872"/>
                        <a:ext cx="5584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8006962" y="1272827"/>
          <a:ext cx="1914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3" name="Equation" r:id="rId15" imgW="20421600" imgH="4876800" progId="Equation.DSMT4">
                  <p:embed/>
                </p:oleObj>
              </mc:Choice>
              <mc:Fallback>
                <p:oleObj name="Equation" r:id="rId15" imgW="20421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962" y="1272827"/>
                        <a:ext cx="1914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8033663" y="2543666"/>
          <a:ext cx="1914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4" name="Equation" r:id="rId17" imgW="20421600" imgH="4876800" progId="Equation.DSMT4">
                  <p:embed/>
                </p:oleObj>
              </mc:Choice>
              <mc:Fallback>
                <p:oleObj name="Equation" r:id="rId17" imgW="20421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663" y="2543666"/>
                        <a:ext cx="1914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11424" y="1052736"/>
            <a:ext cx="92170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graphicFrame>
        <p:nvGraphicFramePr>
          <p:cNvPr id="380936" name="对象 12"/>
          <p:cNvGraphicFramePr>
            <a:graphicFrameLocks noChangeAspect="1"/>
          </p:cNvGraphicFramePr>
          <p:nvPr/>
        </p:nvGraphicFramePr>
        <p:xfrm>
          <a:off x="623392" y="966723"/>
          <a:ext cx="4547235" cy="4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6" name="Equation" r:id="rId1" imgW="53340000" imgH="5181600" progId="Equation.DSMT4">
                  <p:embed/>
                </p:oleObj>
              </mc:Choice>
              <mc:Fallback>
                <p:oleObj name="Equation" r:id="rId1" imgW="53340000" imgH="5181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66723"/>
                        <a:ext cx="4547235" cy="434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7" name="对象 12"/>
          <p:cNvGraphicFramePr>
            <a:graphicFrameLocks noChangeAspect="1"/>
          </p:cNvGraphicFramePr>
          <p:nvPr/>
        </p:nvGraphicFramePr>
        <p:xfrm>
          <a:off x="755094" y="1486407"/>
          <a:ext cx="6269037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7" name="Equation" r:id="rId3" imgW="89001600" imgH="32308800" progId="Equation.DSMT4">
                  <p:embed/>
                </p:oleObj>
              </mc:Choice>
              <mc:Fallback>
                <p:oleObj name="Equation" r:id="rId3" imgW="89001600" imgH="32308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94" y="1486407"/>
                        <a:ext cx="6269037" cy="223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2"/>
          <p:cNvGraphicFramePr>
            <a:graphicFrameLocks noChangeAspect="1"/>
          </p:cNvGraphicFramePr>
          <p:nvPr/>
        </p:nvGraphicFramePr>
        <p:xfrm>
          <a:off x="822129" y="4128930"/>
          <a:ext cx="2753591" cy="40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8" name="Equation" r:id="rId5" imgW="32308800" imgH="4876800" progId="Equation.DSMT4">
                  <p:embed/>
                </p:oleObj>
              </mc:Choice>
              <mc:Fallback>
                <p:oleObj name="Equation" r:id="rId5" imgW="323088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29" y="4128930"/>
                        <a:ext cx="2753591" cy="409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03512" y="4706013"/>
          <a:ext cx="2834409" cy="88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9" name="Equation" r:id="rId7" imgW="36576000" imgH="11582400" progId="Equation.DSMT4">
                  <p:embed/>
                </p:oleObj>
              </mc:Choice>
              <mc:Fallback>
                <p:oleObj name="Equation" r:id="rId7" imgW="36576000" imgH="11582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706013"/>
                        <a:ext cx="2834409" cy="883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/>
        </p:nvGraphicFramePr>
        <p:xfrm>
          <a:off x="1705244" y="5659454"/>
          <a:ext cx="8171033" cy="65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0" name="Equation" r:id="rId9" imgW="105460800" imgH="8534400" progId="Equation.DSMT4">
                  <p:embed/>
                </p:oleObj>
              </mc:Choice>
              <mc:Fallback>
                <p:oleObj name="Equation" r:id="rId9" imgW="105460800" imgH="8534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244" y="5659454"/>
                        <a:ext cx="8171033" cy="650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83832" y="4939152"/>
          <a:ext cx="1203614" cy="4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1" name="Equation" r:id="rId11" imgW="15544800" imgH="5486400" progId="Equation.DSMT4">
                  <p:embed/>
                </p:oleObj>
              </mc:Choice>
              <mc:Fallback>
                <p:oleObj name="Equation" r:id="rId11" imgW="155448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4939152"/>
                        <a:ext cx="1203614" cy="41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79976" y="4990055"/>
          <a:ext cx="1323397" cy="37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2" name="Equation" r:id="rId13" imgW="17068800" imgH="4876800" progId="Equation.DSMT4">
                  <p:embed/>
                </p:oleObj>
              </mc:Choice>
              <mc:Fallback>
                <p:oleObj name="Equation" r:id="rId13" imgW="17068800" imgH="4876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4990055"/>
                        <a:ext cx="1323397" cy="370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2"/>
          <p:cNvGraphicFramePr>
            <a:graphicFrameLocks noChangeAspect="1"/>
          </p:cNvGraphicFramePr>
          <p:nvPr/>
        </p:nvGraphicFramePr>
        <p:xfrm>
          <a:off x="7077710" y="2386539"/>
          <a:ext cx="413162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3" name="Equation" r:id="rId15" imgW="48463200" imgH="22250400" progId="Equation.DSMT4">
                  <p:embed/>
                </p:oleObj>
              </mc:Choice>
              <mc:Fallback>
                <p:oleObj name="Equation" r:id="rId15" imgW="48463200" imgH="22250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710" y="2386539"/>
                        <a:ext cx="4131628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0059" name="对象 12"/>
          <p:cNvGraphicFramePr>
            <a:graphicFrameLocks noChangeAspect="1"/>
          </p:cNvGraphicFramePr>
          <p:nvPr/>
        </p:nvGraphicFramePr>
        <p:xfrm>
          <a:off x="558117" y="3298509"/>
          <a:ext cx="11075765" cy="4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0" name="Equation" r:id="rId1" imgW="142951200" imgH="5486400" progId="Equation.DSMT4">
                  <p:embed/>
                </p:oleObj>
              </mc:Choice>
              <mc:Fallback>
                <p:oleObj name="Equation" r:id="rId1" imgW="142951200" imgH="548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17" y="3298509"/>
                        <a:ext cx="11075765" cy="41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1" name="对象 12"/>
          <p:cNvGraphicFramePr>
            <a:graphicFrameLocks noChangeAspect="1"/>
          </p:cNvGraphicFramePr>
          <p:nvPr/>
        </p:nvGraphicFramePr>
        <p:xfrm>
          <a:off x="7275993" y="4685244"/>
          <a:ext cx="438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1" name="Equation" r:id="rId3" imgW="62179200" imgH="4876800" progId="Equation.DSMT4">
                  <p:embed/>
                </p:oleObj>
              </mc:Choice>
              <mc:Fallback>
                <p:oleObj name="Equation" r:id="rId3" imgW="62179200" imgH="4876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993" y="4685244"/>
                        <a:ext cx="43815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5305" y="1003471"/>
          <a:ext cx="4078432" cy="203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2" name="Equation" r:id="rId5" imgW="63703200" imgH="32308800" progId="Equation.DSMT4">
                  <p:embed/>
                </p:oleObj>
              </mc:Choice>
              <mc:Fallback>
                <p:oleObj name="Equation" r:id="rId5" imgW="63703200" imgH="32308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05" y="1003471"/>
                        <a:ext cx="4078432" cy="2034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/>
        </p:nvGraphicFramePr>
        <p:xfrm>
          <a:off x="4959642" y="987130"/>
          <a:ext cx="6243205" cy="203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3" name="Equation" r:id="rId7" imgW="97536000" imgH="32308800" progId="Equation.DSMT4">
                  <p:embed/>
                </p:oleObj>
              </mc:Choice>
              <mc:Fallback>
                <p:oleObj name="Equation" r:id="rId7" imgW="97536000" imgH="32308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642" y="987130"/>
                        <a:ext cx="6243205" cy="203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2"/>
          <p:cNvGraphicFramePr>
            <a:graphicFrameLocks noChangeAspect="1"/>
          </p:cNvGraphicFramePr>
          <p:nvPr/>
        </p:nvGraphicFramePr>
        <p:xfrm>
          <a:off x="1125105" y="4036751"/>
          <a:ext cx="60515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4" name="Equation" r:id="rId9" imgW="94488000" imgH="25908000" progId="Equation.DSMT4">
                  <p:embed/>
                </p:oleObj>
              </mc:Choice>
              <mc:Fallback>
                <p:oleObj name="Equation" r:id="rId9" imgW="94488000" imgH="25908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105" y="4036751"/>
                        <a:ext cx="60515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2"/>
          <p:cNvGraphicFramePr>
            <a:graphicFrameLocks noChangeAspect="1"/>
          </p:cNvGraphicFramePr>
          <p:nvPr/>
        </p:nvGraphicFramePr>
        <p:xfrm>
          <a:off x="5373255" y="5809526"/>
          <a:ext cx="1803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5" name="Equation" r:id="rId11" imgW="25603200" imgH="10668000" progId="Equation.DSMT4">
                  <p:embed/>
                </p:oleObj>
              </mc:Choice>
              <mc:Fallback>
                <p:oleObj name="Equation" r:id="rId11" imgW="25603200" imgH="10668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55" y="5809526"/>
                        <a:ext cx="18034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2"/>
          <p:cNvGraphicFramePr>
            <a:graphicFrameLocks noChangeAspect="1"/>
          </p:cNvGraphicFramePr>
          <p:nvPr/>
        </p:nvGraphicFramePr>
        <p:xfrm>
          <a:off x="1087810" y="5969359"/>
          <a:ext cx="4203988" cy="4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6" name="Equation" r:id="rId13" imgW="54254400" imgH="5486400" progId="Equation.DSMT4">
                  <p:embed/>
                </p:oleObj>
              </mc:Choice>
              <mc:Fallback>
                <p:oleObj name="Equation" r:id="rId13" imgW="542544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810" y="5969359"/>
                        <a:ext cx="4203988" cy="41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765175" y="908050"/>
          <a:ext cx="220821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4" name="Equation" r:id="rId1" imgW="25908000" imgH="18592800" progId="Equation.DSMT4">
                  <p:embed/>
                </p:oleObj>
              </mc:Choice>
              <mc:Fallback>
                <p:oleObj name="Equation" r:id="rId1" imgW="25908000" imgH="18592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08050"/>
                        <a:ext cx="2208213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1343472" y="2849289"/>
          <a:ext cx="226060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5" name="Equation" r:id="rId3" imgW="26517600" imgH="23164800" progId="Equation.DSMT4">
                  <p:embed/>
                </p:oleObj>
              </mc:Choice>
              <mc:Fallback>
                <p:oleObj name="Equation" r:id="rId3" imgW="26517600" imgH="23164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849289"/>
                        <a:ext cx="2260600" cy="194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/>
        </p:nvGraphicFramePr>
        <p:xfrm>
          <a:off x="3042705" y="975811"/>
          <a:ext cx="16351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6" name="Equation" r:id="rId5" imgW="19202400" imgH="17373600" progId="Equation.DSMT4">
                  <p:embed/>
                </p:oleObj>
              </mc:Choice>
              <mc:Fallback>
                <p:oleObj name="Equation" r:id="rId5" imgW="19202400" imgH="17373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05" y="975811"/>
                        <a:ext cx="163512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/>
        </p:nvGraphicFramePr>
        <p:xfrm>
          <a:off x="4707460" y="1478010"/>
          <a:ext cx="28051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7" name="Equation" r:id="rId7" imgW="32918400" imgH="4876800" progId="Equation.DSMT4">
                  <p:embed/>
                </p:oleObj>
              </mc:Choice>
              <mc:Fallback>
                <p:oleObj name="Equation" r:id="rId7" imgW="329184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60" y="1478010"/>
                        <a:ext cx="28051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8323263" y="1526309"/>
          <a:ext cx="2886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8" name="Equation" r:id="rId9" imgW="30784800" imgH="4876800" progId="Equation.DSMT4">
                  <p:embed/>
                </p:oleObj>
              </mc:Choice>
              <mc:Fallback>
                <p:oleObj name="Equation" r:id="rId9" imgW="30784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1526309"/>
                        <a:ext cx="28860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/>
        </p:nvGraphicFramePr>
        <p:xfrm>
          <a:off x="3604072" y="3618432"/>
          <a:ext cx="5324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9" name="Equation" r:id="rId11" imgW="62484000" imgH="4876800" progId="Equation.DSMT4">
                  <p:embed/>
                </p:oleObj>
              </mc:Choice>
              <mc:Fallback>
                <p:oleObj name="Equation" r:id="rId11" imgW="62484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72" y="3618432"/>
                        <a:ext cx="5324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8377641" y="3126373"/>
          <a:ext cx="2857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0" name="Equation" r:id="rId13" imgW="30480000" imgH="4876800" progId="Equation.DSMT4">
                  <p:embed/>
                </p:oleObj>
              </mc:Choice>
              <mc:Fallback>
                <p:oleObj name="Equation" r:id="rId13" imgW="304800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641" y="3126373"/>
                        <a:ext cx="28575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1415480" y="4909044"/>
          <a:ext cx="3247159" cy="140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1" name="Equation" r:id="rId15" imgW="38100000" imgH="16764000" progId="Equation.DSMT4">
                  <p:embed/>
                </p:oleObj>
              </mc:Choice>
              <mc:Fallback>
                <p:oleObj name="Equation" r:id="rId15" imgW="38100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909044"/>
                        <a:ext cx="3247159" cy="1409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5437187" y="5388613"/>
          <a:ext cx="288607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2" name="Equation" r:id="rId17" imgW="30784800" imgH="4876800" progId="Equation.DSMT4">
                  <p:embed/>
                </p:oleObj>
              </mc:Choice>
              <mc:Fallback>
                <p:oleObj name="Equation" r:id="rId17" imgW="30784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7" y="5388613"/>
                        <a:ext cx="2886076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行列式的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695400" y="890588"/>
          <a:ext cx="44577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6" name="Equation" r:id="rId1" imgW="47548800" imgH="16764000" progId="Equation.DSMT4">
                  <p:embed/>
                </p:oleObj>
              </mc:Choice>
              <mc:Fallback>
                <p:oleObj name="Equation" r:id="rId1" imgW="475488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890588"/>
                        <a:ext cx="4457700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6006008" y="2942557"/>
          <a:ext cx="1914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7" name="Equation" r:id="rId3" imgW="20421600" imgH="4876800" progId="Equation.DSMT4">
                  <p:embed/>
                </p:oleObj>
              </mc:Choice>
              <mc:Fallback>
                <p:oleObj name="Equation" r:id="rId3" imgW="20421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008" y="2942557"/>
                        <a:ext cx="1914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862508" y="2442247"/>
          <a:ext cx="51435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8" name="Equation" r:id="rId5" imgW="54864000" imgH="16764000" progId="Equation.DSMT4">
                  <p:embed/>
                </p:oleObj>
              </mc:Choice>
              <mc:Fallback>
                <p:oleObj name="Equation" r:id="rId5" imgW="548640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2442247"/>
                        <a:ext cx="5143500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5444145" y="1405516"/>
          <a:ext cx="2886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9" name="Equation" r:id="rId7" imgW="30784800" imgH="4876800" progId="Equation.DSMT4">
                  <p:embed/>
                </p:oleObj>
              </mc:Choice>
              <mc:Fallback>
                <p:oleObj name="Equation" r:id="rId7" imgW="307848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145" y="1405516"/>
                        <a:ext cx="28860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1343472" y="4437112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70" name="Equation" r:id="rId9" imgW="27432000" imgH="5486400" progId="Equation.DSMT4">
                  <p:embed/>
                </p:oleObj>
              </mc:Choice>
              <mc:Fallback>
                <p:oleObj name="Equation" r:id="rId9" imgW="274320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4437112"/>
                        <a:ext cx="2571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1343472" y="5388989"/>
          <a:ext cx="2943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71" name="Equation" r:id="rId11" imgW="31394400" imgH="5181600" progId="Equation.DSMT4">
                  <p:embed/>
                </p:oleObj>
              </mc:Choice>
              <mc:Fallback>
                <p:oleObj name="Equation" r:id="rId11" imgW="31394400" imgH="5181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388989"/>
                        <a:ext cx="29432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902515" y="970232"/>
          <a:ext cx="3721262" cy="217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4" name="Equation" r:id="rId1" imgW="1485900" imgH="1155700" progId="Equation.DSMT4">
                  <p:embed/>
                </p:oleObj>
              </mc:Choice>
              <mc:Fallback>
                <p:oleObj name="Equation" r:id="rId1" imgW="1485900" imgH="1155700" progId="Equation.DSMT4">
                  <p:embed/>
                  <p:pic>
                    <p:nvPicPr>
                      <p:cNvPr id="0" name="图片 450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15" y="970232"/>
                        <a:ext cx="3721262" cy="2170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663767" y="1279199"/>
            <a:ext cx="382058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kumimoji="1"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行列式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781913" y="372732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355875" y="3457115"/>
          <a:ext cx="4093388" cy="238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5" name="Equation" r:id="rId3" imgW="1485900" imgH="1155700" progId="Equation.DSMT4">
                  <p:embed/>
                </p:oleObj>
              </mc:Choice>
              <mc:Fallback>
                <p:oleObj name="Equation" r:id="rId3" imgW="1485900" imgH="1155700" progId="Equation.DSMT4">
                  <p:embed/>
                  <p:pic>
                    <p:nvPicPr>
                      <p:cNvPr id="0" name="图片 450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75" y="3457115"/>
                        <a:ext cx="4093388" cy="2387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2147963" y="4177195"/>
            <a:ext cx="317325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210737" y="3640189"/>
            <a:ext cx="21167" cy="2309091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5471209" y="3707370"/>
          <a:ext cx="4513223" cy="191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6" name="Equation" r:id="rId5" imgW="1689100" imgH="927100" progId="Equation.DSMT4">
                  <p:embed/>
                </p:oleObj>
              </mc:Choice>
              <mc:Fallback>
                <p:oleObj name="Equation" r:id="rId5" imgW="1689100" imgH="927100" progId="Equation.DSMT4">
                  <p:embed/>
                  <p:pic>
                    <p:nvPicPr>
                      <p:cNvPr id="0" name="图片 450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209" y="3707370"/>
                        <a:ext cx="4513223" cy="1915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10" grpId="0" animBg="1"/>
      <p:bldP spid="471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641600" y="3587750"/>
          <a:ext cx="301413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4" name="Equation" r:id="rId1" imgW="1040765" imgH="698500" progId="Equation.DSMT4">
                  <p:embed/>
                </p:oleObj>
              </mc:Choice>
              <mc:Fallback>
                <p:oleObj name="Equation" r:id="rId1" imgW="1040765" imgH="698500" progId="Equation.DSMT4">
                  <p:embed/>
                  <p:pic>
                    <p:nvPicPr>
                      <p:cNvPr id="0" name="图片 451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587750"/>
                        <a:ext cx="301413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712885" y="3716338"/>
          <a:ext cx="4015316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5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图片 451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885" y="3716338"/>
                        <a:ext cx="4015316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219201" y="5586414"/>
          <a:ext cx="4722284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6" name="Equation" r:id="rId5" imgW="1612900" imgH="203200" progId="Equation.DSMT4">
                  <p:embed/>
                </p:oleObj>
              </mc:Choice>
              <mc:Fallback>
                <p:oleObj name="Equation" r:id="rId5" imgW="1612900" imgH="203200" progId="Equation.DSMT4">
                  <p:embed/>
                  <p:pic>
                    <p:nvPicPr>
                      <p:cNvPr id="0" name="图片 451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5586414"/>
                        <a:ext cx="4722284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6400800" y="1177926"/>
          <a:ext cx="3860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7" name="Equation" r:id="rId7" imgW="1231265" imgH="698500" progId="Equation.DSMT4">
                  <p:embed/>
                </p:oleObj>
              </mc:Choice>
              <mc:Fallback>
                <p:oleObj name="Equation" r:id="rId7" imgW="1231265" imgH="698500" progId="Equation.DSMT4">
                  <p:embed/>
                  <p:pic>
                    <p:nvPicPr>
                      <p:cNvPr id="0" name="图片 451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6"/>
                        <a:ext cx="38608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219200" y="990600"/>
          <a:ext cx="4978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8" name="Equation" r:id="rId9" imgW="3848100" imgH="2044700" progId="Equation.3">
                  <p:embed/>
                </p:oleObj>
              </mc:Choice>
              <mc:Fallback>
                <p:oleObj name="Equation" r:id="rId9" imgW="3848100" imgH="2044700" progId="Equation.3">
                  <p:embed/>
                  <p:pic>
                    <p:nvPicPr>
                      <p:cNvPr id="0" name="图片 451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4978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3213101" y="1219200"/>
            <a:ext cx="2978151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H="1">
            <a:off x="3399367" y="981076"/>
            <a:ext cx="8467" cy="2066925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3407834" y="3810000"/>
            <a:ext cx="2207684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3790951" y="3581400"/>
            <a:ext cx="0" cy="1524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005418" y="3881439"/>
            <a:ext cx="1729316" cy="898525"/>
            <a:chOff x="475" y="2445"/>
            <a:chExt cx="817" cy="566"/>
          </a:xfrm>
        </p:grpSpPr>
        <p:graphicFrame>
          <p:nvGraphicFramePr>
            <p:cNvPr id="17415" name="Object 12"/>
            <p:cNvGraphicFramePr>
              <a:graphicFrameLocks noChangeAspect="1"/>
            </p:cNvGraphicFramePr>
            <p:nvPr/>
          </p:nvGraphicFramePr>
          <p:xfrm>
            <a:off x="681" y="2750"/>
            <a:ext cx="45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59" name="Equation" r:id="rId11" imgW="381000" imgH="228600" progId="Equation.DSMT4">
                    <p:embed/>
                  </p:oleObj>
                </mc:Choice>
                <mc:Fallback>
                  <p:oleObj name="Equation" r:id="rId11" imgW="381000" imgH="228600" progId="Equation.DSMT4">
                    <p:embed/>
                    <p:pic>
                      <p:nvPicPr>
                        <p:cNvPr id="0" name="图片 451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2750"/>
                          <a:ext cx="45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3" name="Group 13"/>
            <p:cNvGrpSpPr/>
            <p:nvPr/>
          </p:nvGrpSpPr>
          <p:grpSpPr bwMode="auto">
            <a:xfrm>
              <a:off x="475" y="2695"/>
              <a:ext cx="778" cy="82"/>
              <a:chOff x="3696" y="3456"/>
              <a:chExt cx="864" cy="96"/>
            </a:xfrm>
          </p:grpSpPr>
          <p:sp>
            <p:nvSpPr>
              <p:cNvPr id="17424" name="Line 14"/>
              <p:cNvSpPr>
                <a:spLocks noChangeShapeType="1"/>
              </p:cNvSpPr>
              <p:nvPr/>
            </p:nvSpPr>
            <p:spPr bwMode="auto">
              <a:xfrm>
                <a:off x="3696" y="345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25" name="Line 15"/>
              <p:cNvSpPr>
                <a:spLocks noChangeShapeType="1"/>
              </p:cNvSpPr>
              <p:nvPr/>
            </p:nvSpPr>
            <p:spPr bwMode="auto">
              <a:xfrm>
                <a:off x="3696" y="3552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7416" name="Object 16"/>
            <p:cNvGraphicFramePr>
              <a:graphicFrameLocks noChangeAspect="1"/>
            </p:cNvGraphicFramePr>
            <p:nvPr/>
          </p:nvGraphicFramePr>
          <p:xfrm>
            <a:off x="528" y="2445"/>
            <a:ext cx="76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60" name="Equation" r:id="rId13" imgW="647700" imgH="228600" progId="Equation.DSMT4">
                    <p:embed/>
                  </p:oleObj>
                </mc:Choice>
                <mc:Fallback>
                  <p:oleObj name="Equation" r:id="rId13" imgW="647700" imgH="228600" progId="Equation.DSMT4">
                    <p:embed/>
                    <p:pic>
                      <p:nvPicPr>
                        <p:cNvPr id="0" name="图片 451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45"/>
                          <a:ext cx="76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直接连接符 1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  <p:bldP spid="481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96722" y="3212976"/>
            <a:ext cx="237913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  利用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343472" y="3660651"/>
          <a:ext cx="9679516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8" name="Equation" r:id="rId1" imgW="3302000" imgH="939800" progId="Equation.DSMT4">
                  <p:embed/>
                </p:oleObj>
              </mc:Choice>
              <mc:Fallback>
                <p:oleObj name="Equation" r:id="rId1" imgW="3302000" imgH="939800" progId="Equation.DSMT4">
                  <p:embed/>
                  <p:pic>
                    <p:nvPicPr>
                      <p:cNvPr id="0" name="图片 449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3660651"/>
                        <a:ext cx="9679516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5056" y="916337"/>
          <a:ext cx="9793432" cy="186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9" name="Equation" r:id="rId3" imgW="114909600" imgH="22250400" progId="Equation.DSMT4">
                  <p:embed/>
                </p:oleObj>
              </mc:Choice>
              <mc:Fallback>
                <p:oleObj name="Equation" r:id="rId3" imgW="114909600" imgH="22250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56" y="916337"/>
                        <a:ext cx="9793432" cy="186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854081" y="4977248"/>
          <a:ext cx="1911997" cy="12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0" name="Equation" r:id="rId1" imgW="787400" imgH="698500" progId="Equation.DSMT4">
                  <p:embed/>
                </p:oleObj>
              </mc:Choice>
              <mc:Fallback>
                <p:oleObj name="Equation" r:id="rId1" imgW="787400" imgH="698500" progId="Equation.DSMT4">
                  <p:embed/>
                  <p:pic>
                    <p:nvPicPr>
                      <p:cNvPr id="0" name="图片 452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081" y="4977248"/>
                        <a:ext cx="1911997" cy="127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194335" y="2636912"/>
          <a:ext cx="6197809" cy="16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1" name="Equation" r:id="rId3" imgW="2552700" imgH="927100" progId="Equation.DSMT4">
                  <p:embed/>
                </p:oleObj>
              </mc:Choice>
              <mc:Fallback>
                <p:oleObj name="Equation" r:id="rId3" imgW="2552700" imgH="927100" progId="Equation.DSMT4">
                  <p:embed/>
                  <p:pic>
                    <p:nvPicPr>
                      <p:cNvPr id="0" name="图片 452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335" y="2636912"/>
                        <a:ext cx="6197809" cy="168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7344369" y="3081675"/>
            <a:ext cx="1631951" cy="797686"/>
            <a:chOff x="4105" y="598"/>
            <a:chExt cx="771" cy="608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4229" y="598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52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图片 452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598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7" name="Group 7"/>
            <p:cNvGrpSpPr/>
            <p:nvPr/>
          </p:nvGrpSpPr>
          <p:grpSpPr bwMode="auto">
            <a:xfrm>
              <a:off x="4105" y="885"/>
              <a:ext cx="771" cy="40"/>
              <a:chOff x="4105" y="885"/>
              <a:chExt cx="771" cy="40"/>
            </a:xfrm>
          </p:grpSpPr>
          <p:sp>
            <p:nvSpPr>
              <p:cNvPr id="19478" name="Line 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9" name="Line 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4238" y="890"/>
            <a:ext cx="52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53" name="Equation" r:id="rId7" imgW="381000" imgH="228600" progId="Equation.DSMT4">
                    <p:embed/>
                  </p:oleObj>
                </mc:Choice>
                <mc:Fallback>
                  <p:oleObj name="Equation" r:id="rId7" imgW="381000" imgH="228600" progId="Equation.DSMT4">
                    <p:embed/>
                    <p:pic>
                      <p:nvPicPr>
                        <p:cNvPr id="0" name="图片 452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890"/>
                          <a:ext cx="52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8971987" y="2677893"/>
          <a:ext cx="2620468" cy="16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4" name="Equation" r:id="rId9" imgW="1079500" imgH="927100" progId="Equation.DSMT4">
                  <p:embed/>
                </p:oleObj>
              </mc:Choice>
              <mc:Fallback>
                <p:oleObj name="Equation" r:id="rId9" imgW="1079500" imgH="927100" progId="Equation.DSMT4">
                  <p:embed/>
                  <p:pic>
                    <p:nvPicPr>
                      <p:cNvPr id="0" name="图片 452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987" y="2677893"/>
                        <a:ext cx="2620468" cy="168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5801488" y="6094710"/>
            <a:ext cx="2017184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186721" y="4869160"/>
            <a:ext cx="0" cy="144145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559496" y="4913318"/>
          <a:ext cx="2405304" cy="12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5" name="Equation" r:id="rId11" imgW="990600" imgH="698500" progId="Equation.DSMT4">
                  <p:embed/>
                </p:oleObj>
              </mc:Choice>
              <mc:Fallback>
                <p:oleObj name="Equation" r:id="rId11" imgW="990600" imgH="698500" progId="Equation.DSMT4">
                  <p:embed/>
                  <p:pic>
                    <p:nvPicPr>
                      <p:cNvPr id="0" name="图片 452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913318"/>
                        <a:ext cx="2405304" cy="127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4079776" y="5267943"/>
            <a:ext cx="1631951" cy="429018"/>
            <a:chOff x="4241" y="2024"/>
            <a:chExt cx="771" cy="327"/>
          </a:xfrm>
        </p:grpSpPr>
        <p:graphicFrame>
          <p:nvGraphicFramePr>
            <p:cNvPr id="19464" name="Object 16"/>
            <p:cNvGraphicFramePr>
              <a:graphicFrameLocks noChangeAspect="1"/>
            </p:cNvGraphicFramePr>
            <p:nvPr/>
          </p:nvGraphicFramePr>
          <p:xfrm>
            <a:off x="4348" y="2024"/>
            <a:ext cx="58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56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图片 452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024"/>
                          <a:ext cx="58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4" name="Group 17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19475" name="Line 18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76" name="Line 19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7814174" y="5165874"/>
          <a:ext cx="1450178" cy="85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7" name="Equation" r:id="rId15" imgW="596900" imgH="469900" progId="Equation.DSMT4">
                  <p:embed/>
                </p:oleObj>
              </mc:Choice>
              <mc:Fallback>
                <p:oleObj name="Equation" r:id="rId15" imgW="596900" imgH="469900" progId="Equation.DSMT4">
                  <p:embed/>
                  <p:pic>
                    <p:nvPicPr>
                      <p:cNvPr id="0" name="图片 452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174" y="5165874"/>
                        <a:ext cx="1450178" cy="85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9408368" y="5373216"/>
          <a:ext cx="678733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8" name="Equation" r:id="rId17" imgW="279400" imgH="177800" progId="Equation.DSMT4">
                  <p:embed/>
                </p:oleObj>
              </mc:Choice>
              <mc:Fallback>
                <p:oleObj name="Equation" r:id="rId17" imgW="279400" imgH="177800" progId="Equation.DSMT4">
                  <p:embed/>
                  <p:pic>
                    <p:nvPicPr>
                      <p:cNvPr id="0" name="图片 452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368" y="5373216"/>
                        <a:ext cx="678733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8963249" y="2924944"/>
            <a:ext cx="2618895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10632504" y="2783954"/>
            <a:ext cx="0" cy="1487789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21272" y="980728"/>
          <a:ext cx="8903120" cy="169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9" name="Equation" r:id="rId19" imgW="114909600" imgH="22250400" progId="Equation.DSMT4">
                  <p:embed/>
                </p:oleObj>
              </mc:Choice>
              <mc:Fallback>
                <p:oleObj name="Equation" r:id="rId19" imgW="114909600" imgH="22250400" progId="Equation.DSMT4">
                  <p:embed/>
                  <p:pic>
                    <p:nvPicPr>
                      <p:cNvPr id="0" name="图片 452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72" y="980728"/>
                        <a:ext cx="8903120" cy="169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649405" y="321890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nimBg="1"/>
      <p:bldP spid="50189" grpId="0" animBg="1"/>
      <p:bldP spid="50198" grpId="0" animBg="1"/>
      <p:bldP spid="501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254033" y="3377533"/>
          <a:ext cx="3113775" cy="16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49" name="Equation" r:id="rId1" imgW="1282700" imgH="927100" progId="Equation.DSMT4">
                  <p:embed/>
                </p:oleObj>
              </mc:Choice>
              <mc:Fallback>
                <p:oleObj name="Equation" r:id="rId1" imgW="1282700" imgH="927100" progId="Equation.DSMT4">
                  <p:embed/>
                  <p:pic>
                    <p:nvPicPr>
                      <p:cNvPr id="0" name="图片 453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033" y="3377533"/>
                        <a:ext cx="3113775" cy="168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592163" y="5182594"/>
          <a:ext cx="2158650" cy="12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0" name="Equation" r:id="rId3" imgW="889000" imgH="698500" progId="Equation.DSMT4">
                  <p:embed/>
                </p:oleObj>
              </mc:Choice>
              <mc:Fallback>
                <p:oleObj name="Equation" r:id="rId3" imgW="889000" imgH="698500" progId="Equation.DSMT4">
                  <p:embed/>
                  <p:pic>
                    <p:nvPicPr>
                      <p:cNvPr id="0" name="图片 453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163" y="5182594"/>
                        <a:ext cx="2158650" cy="127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4439816" y="3786760"/>
            <a:ext cx="1631951" cy="429019"/>
            <a:chOff x="2185" y="1920"/>
            <a:chExt cx="771" cy="327"/>
          </a:xfrm>
        </p:grpSpPr>
        <p:graphicFrame>
          <p:nvGraphicFramePr>
            <p:cNvPr id="20489" name="Object 5"/>
            <p:cNvGraphicFramePr>
              <a:graphicFrameLocks noChangeAspect="1"/>
            </p:cNvGraphicFramePr>
            <p:nvPr/>
          </p:nvGraphicFramePr>
          <p:xfrm>
            <a:off x="2309" y="1920"/>
            <a:ext cx="5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51" name="Equation" r:id="rId5" imgW="393700" imgH="228600" progId="Equation.DSMT4">
                    <p:embed/>
                  </p:oleObj>
                </mc:Choice>
                <mc:Fallback>
                  <p:oleObj name="Equation" r:id="rId5" imgW="393700" imgH="228600" progId="Equation.DSMT4">
                    <p:embed/>
                    <p:pic>
                      <p:nvPicPr>
                        <p:cNvPr id="0" name="图片 453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" y="1920"/>
                          <a:ext cx="54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7" name="Group 6"/>
            <p:cNvGrpSpPr/>
            <p:nvPr/>
          </p:nvGrpSpPr>
          <p:grpSpPr bwMode="auto">
            <a:xfrm>
              <a:off x="2185" y="2207"/>
              <a:ext cx="771" cy="40"/>
              <a:chOff x="4105" y="885"/>
              <a:chExt cx="771" cy="40"/>
            </a:xfrm>
          </p:grpSpPr>
          <p:sp>
            <p:nvSpPr>
              <p:cNvPr id="20498" name="Line 7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9" name="Line 8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197583" y="3377533"/>
          <a:ext cx="2620468" cy="16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2" name="Equation" r:id="rId7" imgW="1079500" imgH="927100" progId="Equation.DSMT4">
                  <p:embed/>
                </p:oleObj>
              </mc:Choice>
              <mc:Fallback>
                <p:oleObj name="Equation" r:id="rId7" imgW="1079500" imgH="927100" progId="Equation.DSMT4">
                  <p:embed/>
                  <p:pic>
                    <p:nvPicPr>
                      <p:cNvPr id="0" name="图片 453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583" y="3377533"/>
                        <a:ext cx="2620468" cy="168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343472" y="5254032"/>
          <a:ext cx="2468277" cy="127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3" name="Equation" r:id="rId9" imgW="1016000" imgH="698500" progId="Equation.DSMT4">
                  <p:embed/>
                </p:oleObj>
              </mc:Choice>
              <mc:Fallback>
                <p:oleObj name="Equation" r:id="rId9" imgW="1016000" imgH="698500" progId="Equation.DSMT4">
                  <p:embed/>
                  <p:pic>
                    <p:nvPicPr>
                      <p:cNvPr id="0" name="图片 453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254032"/>
                        <a:ext cx="2468277" cy="127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3886614" y="5397366"/>
            <a:ext cx="1631951" cy="429018"/>
            <a:chOff x="4241" y="2024"/>
            <a:chExt cx="771" cy="327"/>
          </a:xfrm>
        </p:grpSpPr>
        <p:graphicFrame>
          <p:nvGraphicFramePr>
            <p:cNvPr id="20488" name="Object 12"/>
            <p:cNvGraphicFramePr>
              <a:graphicFrameLocks noChangeAspect="1"/>
            </p:cNvGraphicFramePr>
            <p:nvPr/>
          </p:nvGraphicFramePr>
          <p:xfrm>
            <a:off x="4322" y="2024"/>
            <a:ext cx="6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54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图片 453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024"/>
                          <a:ext cx="6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4" name="Group 13"/>
            <p:cNvGrpSpPr/>
            <p:nvPr/>
          </p:nvGrpSpPr>
          <p:grpSpPr bwMode="auto">
            <a:xfrm>
              <a:off x="4241" y="2311"/>
              <a:ext cx="771" cy="40"/>
              <a:chOff x="4105" y="885"/>
              <a:chExt cx="771" cy="40"/>
            </a:xfrm>
          </p:grpSpPr>
          <p:sp>
            <p:nvSpPr>
              <p:cNvPr id="20495" name="Line 14"/>
              <p:cNvSpPr>
                <a:spLocks noChangeShapeType="1"/>
              </p:cNvSpPr>
              <p:nvPr/>
            </p:nvSpPr>
            <p:spPr bwMode="auto">
              <a:xfrm>
                <a:off x="4105" y="88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6" name="Line 15"/>
              <p:cNvSpPr>
                <a:spLocks noChangeShapeType="1"/>
              </p:cNvSpPr>
              <p:nvPr/>
            </p:nvSpPr>
            <p:spPr bwMode="auto">
              <a:xfrm>
                <a:off x="4105" y="925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7793531" y="5657670"/>
          <a:ext cx="678733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5" name="Equation" r:id="rId13" imgW="279400" imgH="177800" progId="Equation.DSMT4">
                  <p:embed/>
                </p:oleObj>
              </mc:Choice>
              <mc:Fallback>
                <p:oleObj name="Equation" r:id="rId13" imgW="279400" imgH="177800" progId="Equation.DSMT4">
                  <p:embed/>
                  <p:pic>
                    <p:nvPicPr>
                      <p:cNvPr id="0" name="图片 453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531" y="5657670"/>
                        <a:ext cx="678733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/>
        </p:nvGraphicFramePr>
        <p:xfrm>
          <a:off x="1142968" y="2725069"/>
          <a:ext cx="6969256" cy="41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6" name="Equation" r:id="rId15" imgW="2870200" imgH="228600" progId="Equation.DSMT4">
                  <p:embed/>
                </p:oleObj>
              </mc:Choice>
              <mc:Fallback>
                <p:oleObj name="Equation" r:id="rId15" imgW="2870200" imgH="228600" progId="Equation.DSMT4">
                  <p:embed/>
                  <p:pic>
                    <p:nvPicPr>
                      <p:cNvPr id="0" name="图片 453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68" y="2725069"/>
                        <a:ext cx="6969256" cy="41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6096000" y="4869160"/>
            <a:ext cx="2880783" cy="0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7268633" y="3322612"/>
            <a:ext cx="0" cy="1906588"/>
          </a:xfrm>
          <a:prstGeom prst="line">
            <a:avLst/>
          </a:prstGeom>
          <a:noFill/>
          <a:ln w="28575">
            <a:solidFill>
              <a:srgbClr val="FF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33216" y="764704"/>
          <a:ext cx="8903120" cy="169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7" name="Equation" r:id="rId17" imgW="114909600" imgH="22250400" progId="Equation.DSMT4">
                  <p:embed/>
                </p:oleObj>
              </mc:Choice>
              <mc:Fallback>
                <p:oleObj name="Equation" r:id="rId17" imgW="114909600" imgH="22250400" progId="Equation.DSMT4">
                  <p:embed/>
                  <p:pic>
                    <p:nvPicPr>
                      <p:cNvPr id="0" name="图片 453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16" y="764704"/>
                        <a:ext cx="8903120" cy="169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8" grpId="0" animBg="1"/>
      <p:bldP spid="512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570559" y="1000423"/>
            <a:ext cx="48990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9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个数排成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列的数表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133600" y="3052763"/>
            <a:ext cx="165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引进记号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228850" y="5538788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409950" y="3616325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0" name="Equation" r:id="rId1" imgW="927100" imgH="711200" progId="Equation.DSMT4">
                  <p:embed/>
                </p:oleObj>
              </mc:Choice>
              <mc:Fallback>
                <p:oleObj name="Equation" r:id="rId1" imgW="9271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616325"/>
                        <a:ext cx="203835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457825" y="4265613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1" name="Equation" r:id="rId3" imgW="139700" imgH="114300" progId="Equation.DSMT4">
                  <p:embed/>
                </p:oleObj>
              </mc:Choice>
              <mc:Fallback>
                <p:oleObj name="Equation" r:id="rId3" imgW="139700" imgH="114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265613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819776" y="4124326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2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6" y="4124326"/>
                        <a:ext cx="4308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4440238" y="1719263"/>
          <a:ext cx="19288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3" name="Equation" r:id="rId7" imgW="876300" imgH="685800" progId="Equation.DSMT4">
                  <p:embed/>
                </p:oleObj>
              </mc:Choice>
              <mc:Fallback>
                <p:oleObj name="Equation" r:id="rId7" imgW="8763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19263"/>
                        <a:ext cx="1928812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3724275" y="3860800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3648075" y="3903663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1819276" y="3789364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lvl="0" algn="ctr"/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926" name="AutoShape 14"/>
          <p:cNvSpPr>
            <a:spLocks noChangeArrowheads="1"/>
          </p:cNvSpPr>
          <p:nvPr/>
        </p:nvSpPr>
        <p:spPr bwMode="auto">
          <a:xfrm>
            <a:off x="1819276" y="4508500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lvl="0" algn="ctr"/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次对角线 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927" name="AutoShape 15"/>
          <p:cNvSpPr>
            <a:spLocks noChangeArrowheads="1"/>
          </p:cNvSpPr>
          <p:nvPr/>
        </p:nvSpPr>
        <p:spPr bwMode="auto">
          <a:xfrm>
            <a:off x="6383338" y="5589588"/>
            <a:ext cx="3744912" cy="100806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二阶行列式的对角线法则并不适用！</a:t>
            </a:r>
            <a:endParaRPr lang="zh-CN" altLang="en-US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8" name="TextBox 34"/>
          <p:cNvSpPr txBox="1"/>
          <p:nvPr/>
        </p:nvSpPr>
        <p:spPr>
          <a:xfrm>
            <a:off x="1274325" y="230708"/>
            <a:ext cx="8728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阶和三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5" grpId="0" animBg="1"/>
      <p:bldP spid="38926" grpId="0" animBg="1"/>
      <p:bldP spid="389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提纲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11424" y="1268760"/>
            <a:ext cx="10081120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               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95400" y="1268760"/>
            <a:ext cx="7992888" cy="151216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/>
          <a:lstStyle/>
          <a:p>
            <a:endParaRPr kumimoji="1" lang="zh-CN" altLang="en-US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06529" name="对象 28"/>
          <p:cNvGraphicFramePr>
            <a:graphicFrameLocks noChangeAspect="1"/>
          </p:cNvGraphicFramePr>
          <p:nvPr/>
        </p:nvGraphicFramePr>
        <p:xfrm>
          <a:off x="911424" y="1988840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22" name="Equation" r:id="rId1" imgW="1752600" imgH="203200" progId="Equation.DSMT4">
                  <p:embed/>
                </p:oleObj>
              </mc:Choice>
              <mc:Fallback>
                <p:oleObj name="Equation" r:id="rId1" imgW="17526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988840"/>
                        <a:ext cx="39433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28"/>
          <p:cNvGraphicFramePr>
            <a:graphicFrameLocks noChangeAspect="1"/>
          </p:cNvGraphicFramePr>
          <p:nvPr/>
        </p:nvGraphicFramePr>
        <p:xfrm>
          <a:off x="911424" y="2852936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23" name="Equation" r:id="rId3" imgW="1752600" imgH="203200" progId="Equation.DSMT4">
                  <p:embed/>
                </p:oleObj>
              </mc:Choice>
              <mc:Fallback>
                <p:oleObj name="Equation" r:id="rId3" imgW="17526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852936"/>
                        <a:ext cx="39433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5" name="对象 28"/>
          <p:cNvGraphicFramePr>
            <a:graphicFrameLocks noChangeAspect="1"/>
          </p:cNvGraphicFramePr>
          <p:nvPr/>
        </p:nvGraphicFramePr>
        <p:xfrm>
          <a:off x="911424" y="1124744"/>
          <a:ext cx="4286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24" name="Equation" r:id="rId5" imgW="1905000" imgH="203200" progId="Equation.DSMT4">
                  <p:embed/>
                </p:oleObj>
              </mc:Choice>
              <mc:Fallback>
                <p:oleObj name="Equation" r:id="rId5" imgW="19050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124744"/>
                        <a:ext cx="42862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11424" y="1268760"/>
            <a:ext cx="10081120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               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95400" y="1268760"/>
            <a:ext cx="7992888" cy="151216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/>
          <a:lstStyle/>
          <a:p>
            <a:endParaRPr kumimoji="1" lang="zh-CN" altLang="en-US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06529" name="对象 28"/>
          <p:cNvGraphicFramePr>
            <a:graphicFrameLocks noChangeAspect="1"/>
          </p:cNvGraphicFramePr>
          <p:nvPr/>
        </p:nvGraphicFramePr>
        <p:xfrm>
          <a:off x="983432" y="1268760"/>
          <a:ext cx="3143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0" name="Equation" r:id="rId1" imgW="1396365" imgH="203200" progId="Equation.DSMT4">
                  <p:embed/>
                </p:oleObj>
              </mc:Choice>
              <mc:Fallback>
                <p:oleObj name="Equation" r:id="rId1" imgW="1396365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268760"/>
                        <a:ext cx="31432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0" name="对象 28"/>
          <p:cNvGraphicFramePr>
            <a:graphicFrameLocks noChangeAspect="1"/>
          </p:cNvGraphicFramePr>
          <p:nvPr/>
        </p:nvGraphicFramePr>
        <p:xfrm>
          <a:off x="917257" y="2252648"/>
          <a:ext cx="10944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1" name="Equation" r:id="rId3" imgW="116738400" imgH="5181600" progId="Equation.DSMT4">
                  <p:embed/>
                </p:oleObj>
              </mc:Choice>
              <mc:Fallback>
                <p:oleObj name="Equation" r:id="rId3" imgW="116738400" imgH="518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57" y="2252648"/>
                        <a:ext cx="10944225" cy="4857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28"/>
          <p:cNvGraphicFramePr>
            <a:graphicFrameLocks noChangeAspect="1"/>
          </p:cNvGraphicFramePr>
          <p:nvPr/>
        </p:nvGraphicFramePr>
        <p:xfrm>
          <a:off x="911424" y="3356992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2" name="Equation" r:id="rId5" imgW="1726565" imgH="203200" progId="Equation.DSMT4">
                  <p:embed/>
                </p:oleObj>
              </mc:Choice>
              <mc:Fallback>
                <p:oleObj name="Equation" r:id="rId5" imgW="17265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356992"/>
                        <a:ext cx="38862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28"/>
          <p:cNvGraphicFramePr>
            <a:graphicFrameLocks noChangeAspect="1"/>
          </p:cNvGraphicFramePr>
          <p:nvPr/>
        </p:nvGraphicFramePr>
        <p:xfrm>
          <a:off x="983432" y="4005064"/>
          <a:ext cx="2085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3" name="Equation" r:id="rId7" imgW="926465" imgH="203200" progId="Equation.DSMT4">
                  <p:embed/>
                </p:oleObj>
              </mc:Choice>
              <mc:Fallback>
                <p:oleObj name="Equation" r:id="rId7" imgW="9264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005064"/>
                        <a:ext cx="20859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28"/>
          <p:cNvGraphicFramePr>
            <a:graphicFrameLocks noChangeAspect="1"/>
          </p:cNvGraphicFramePr>
          <p:nvPr/>
        </p:nvGraphicFramePr>
        <p:xfrm>
          <a:off x="983432" y="4653136"/>
          <a:ext cx="628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4" name="Equation" r:id="rId9" imgW="67056000" imgH="4876800" progId="Equation.DSMT4">
                  <p:embed/>
                </p:oleObj>
              </mc:Choice>
              <mc:Fallback>
                <p:oleObj name="Equation" r:id="rId9" imgW="670560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653136"/>
                        <a:ext cx="62865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对象 28"/>
          <p:cNvGraphicFramePr>
            <a:graphicFrameLocks noChangeAspect="1"/>
          </p:cNvGraphicFramePr>
          <p:nvPr/>
        </p:nvGraphicFramePr>
        <p:xfrm>
          <a:off x="983432" y="5373216"/>
          <a:ext cx="168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5" name="Equation" r:id="rId11" imgW="748665" imgH="203200" progId="Equation.DSMT4">
                  <p:embed/>
                </p:oleObj>
              </mc:Choice>
              <mc:Fallback>
                <p:oleObj name="Equation" r:id="rId11" imgW="7486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5373216"/>
                        <a:ext cx="168592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sz="3200" b="1" spc="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5400" y="1052736"/>
            <a:ext cx="878497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       </a:t>
            </a:r>
            <a:endParaRPr lang="zh-CN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767408" y="548680"/>
            <a:ext cx="9217024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r>
              <a:rPr lang="en-US" altLang="zh-CN" sz="2400" dirty="0" smtClean="0"/>
              <a:t> </a:t>
            </a:r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graphicFrame>
        <p:nvGraphicFramePr>
          <p:cNvPr id="384009" name="对象 12"/>
          <p:cNvGraphicFramePr>
            <a:graphicFrameLocks noChangeAspect="1"/>
          </p:cNvGraphicFramePr>
          <p:nvPr/>
        </p:nvGraphicFramePr>
        <p:xfrm>
          <a:off x="695400" y="981075"/>
          <a:ext cx="97726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8" name="Equation" r:id="rId1" imgW="104241600" imgH="16764000" progId="Equation.DSMT4">
                  <p:embed/>
                </p:oleObj>
              </mc:Choice>
              <mc:Fallback>
                <p:oleObj name="Equation" r:id="rId1" imgW="104241600" imgH="16764000" progId="Equation.DSMT4">
                  <p:embed/>
                  <p:pic>
                    <p:nvPicPr>
                      <p:cNvPr id="0" name="图片 446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1075"/>
                        <a:ext cx="97726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5966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sz="32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95400" y="1052736"/>
            <a:ext cx="878497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       </a:t>
            </a:r>
            <a:endParaRPr lang="zh-CN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zh-CN" sz="2400" b="1" dirty="0" smtClean="0"/>
              <a:t> 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1199456" y="487025"/>
            <a:ext cx="9217024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/>
          </a:p>
          <a:p>
            <a:r>
              <a:rPr lang="en-US" altLang="zh-CN" sz="2400" dirty="0" smtClean="0"/>
              <a:t> </a:t>
            </a:r>
            <a:endParaRPr lang="en-US" altLang="zh-CN" sz="2400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endParaRPr lang="en-US" altLang="zh-CN" sz="2400" b="1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graphicFrame>
        <p:nvGraphicFramePr>
          <p:cNvPr id="408583" name="对象 12"/>
          <p:cNvGraphicFramePr>
            <a:graphicFrameLocks noChangeAspect="1"/>
          </p:cNvGraphicFramePr>
          <p:nvPr/>
        </p:nvGraphicFramePr>
        <p:xfrm>
          <a:off x="695792" y="2396162"/>
          <a:ext cx="78613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79" name="Equation" r:id="rId1" imgW="101498400" imgH="16764000" progId="Equation.DSMT4">
                  <p:embed/>
                </p:oleObj>
              </mc:Choice>
              <mc:Fallback>
                <p:oleObj name="Equation" r:id="rId1" imgW="101498400" imgH="16764000" progId="Equation.DSMT4">
                  <p:embed/>
                  <p:pic>
                    <p:nvPicPr>
                      <p:cNvPr id="0" name="图片 447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92" y="2396162"/>
                        <a:ext cx="78613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5" name="对象 12"/>
          <p:cNvGraphicFramePr>
            <a:graphicFrameLocks noChangeAspect="1"/>
          </p:cNvGraphicFramePr>
          <p:nvPr/>
        </p:nvGraphicFramePr>
        <p:xfrm>
          <a:off x="1045692" y="3662549"/>
          <a:ext cx="39433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0" name="Equation" r:id="rId3" imgW="42062400" imgH="16764000" progId="Equation.DSMT4">
                  <p:embed/>
                </p:oleObj>
              </mc:Choice>
              <mc:Fallback>
                <p:oleObj name="Equation" r:id="rId3" imgW="42062400" imgH="16764000" progId="Equation.DSMT4">
                  <p:embed/>
                  <p:pic>
                    <p:nvPicPr>
                      <p:cNvPr id="0" name="图片 447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3662549"/>
                        <a:ext cx="39433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6" name="对象 12"/>
          <p:cNvGraphicFramePr>
            <a:graphicFrameLocks noChangeAspect="1"/>
          </p:cNvGraphicFramePr>
          <p:nvPr/>
        </p:nvGraphicFramePr>
        <p:xfrm>
          <a:off x="2639616" y="5610225"/>
          <a:ext cx="3273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1" name="Equation" r:id="rId5" imgW="38404800" imgH="4876800" progId="Equation.DSMT4">
                  <p:embed/>
                </p:oleObj>
              </mc:Choice>
              <mc:Fallback>
                <p:oleObj name="Equation" r:id="rId5" imgW="38404800" imgH="4876800" progId="Equation.DSMT4">
                  <p:embed/>
                  <p:pic>
                    <p:nvPicPr>
                      <p:cNvPr id="0" name="图片 447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5610225"/>
                        <a:ext cx="3273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734" y="980728"/>
          <a:ext cx="8076570" cy="127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2" name="Equation" r:id="rId7" imgW="4343400" imgH="698500" progId="Equation.DSMT4">
                  <p:embed/>
                </p:oleObj>
              </mc:Choice>
              <mc:Fallback>
                <p:oleObj name="Equation" r:id="rId7" imgW="43434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4" y="980728"/>
                        <a:ext cx="8076570" cy="127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519936" y="4221088"/>
          <a:ext cx="2935432" cy="40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3" name="Equation" r:id="rId9" imgW="34442400" imgH="4876800" progId="Equation.DSMT4">
                  <p:embed/>
                </p:oleObj>
              </mc:Choice>
              <mc:Fallback>
                <p:oleObj name="Equation" r:id="rId9" imgW="344424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4221088"/>
                        <a:ext cx="2935432" cy="408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21350" y="5589240"/>
          <a:ext cx="1974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84" name="Equation" r:id="rId11" imgW="23164800" imgH="4267200" progId="Equation.DSMT4">
                  <p:embed/>
                </p:oleObj>
              </mc:Choice>
              <mc:Fallback>
                <p:oleObj name="Equation" r:id="rId11" imgW="23164800" imgH="426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50" y="5589240"/>
                        <a:ext cx="19748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11424" y="1268760"/>
            <a:ext cx="10081120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               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95400" y="1268760"/>
            <a:ext cx="7992888" cy="151216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/>
          <a:lstStyle/>
          <a:p>
            <a:endParaRPr kumimoji="1" lang="zh-CN" altLang="en-US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Rectangle 29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134350" y="6286500"/>
            <a:ext cx="762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633" name="对象 12"/>
          <p:cNvGraphicFramePr>
            <a:graphicFrameLocks noChangeAspect="1"/>
          </p:cNvGraphicFramePr>
          <p:nvPr/>
        </p:nvGraphicFramePr>
        <p:xfrm>
          <a:off x="716925" y="910848"/>
          <a:ext cx="4658995" cy="21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0" name="Equation" r:id="rId2" imgW="66141600" imgH="31089600" progId="Equation.DSMT4">
                  <p:embed/>
                </p:oleObj>
              </mc:Choice>
              <mc:Fallback>
                <p:oleObj name="Equation" r:id="rId2" imgW="66141600" imgH="31089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25" y="910848"/>
                        <a:ext cx="4658995" cy="2158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11424" y="1268760"/>
            <a:ext cx="10081120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               </a:t>
            </a:r>
            <a:endParaRPr kumimoji="1"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" name="Object 28"/>
          <p:cNvGraphicFramePr>
            <a:graphicFrameLocks noChangeAspect="1"/>
          </p:cNvGraphicFramePr>
          <p:nvPr/>
        </p:nvGraphicFramePr>
        <p:xfrm>
          <a:off x="5435826" y="1700808"/>
          <a:ext cx="3711721" cy="27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8" name="Equation" r:id="rId1" imgW="4940300" imgH="3644900" progId="Equation.3">
                  <p:embed/>
                </p:oleObj>
              </mc:Choice>
              <mc:Fallback>
                <p:oleObj name="Equation" r:id="rId1" imgW="4940300" imgH="3644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826" y="1700808"/>
                        <a:ext cx="3711721" cy="2738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134350" y="6286500"/>
            <a:ext cx="762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652" name="对象 12"/>
          <p:cNvGraphicFramePr>
            <a:graphicFrameLocks noChangeAspect="1"/>
          </p:cNvGraphicFramePr>
          <p:nvPr/>
        </p:nvGraphicFramePr>
        <p:xfrm>
          <a:off x="722611" y="2912549"/>
          <a:ext cx="4723141" cy="36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9" name="Equation" r:id="rId4" imgW="2794000" imgH="215900" progId="Equation.DSMT4">
                  <p:embed/>
                </p:oleObj>
              </mc:Choice>
              <mc:Fallback>
                <p:oleObj name="Equation" r:id="rId4" imgW="2794000" imgH="2159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11" y="2912549"/>
                        <a:ext cx="4723141" cy="360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5325" y="908720"/>
          <a:ext cx="42354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0" name="Equation" r:id="rId6" imgW="2755900" imgH="1295400" progId="Equation.DSMT4">
                  <p:embed/>
                </p:oleObj>
              </mc:Choice>
              <mc:Fallback>
                <p:oleObj name="Equation" r:id="rId6" imgW="2755900" imgH="1295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908720"/>
                        <a:ext cx="42354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64352" y="2905001"/>
          <a:ext cx="22050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1" name="Equation" r:id="rId8" imgW="34442400" imgH="4876800" progId="Equation.DSMT4">
                  <p:embed/>
                </p:oleObj>
              </mc:Choice>
              <mc:Fallback>
                <p:oleObj name="Equation" r:id="rId8" imgW="344424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2905001"/>
                        <a:ext cx="22050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1464" y="4380088"/>
          <a:ext cx="3352512" cy="178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2" name="Equation" r:id="rId10" imgW="57607200" imgH="31089600" progId="Equation.DSMT4">
                  <p:embed/>
                </p:oleObj>
              </mc:Choice>
              <mc:Fallback>
                <p:oleObj name="Equation" r:id="rId10" imgW="57607200" imgH="31089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380088"/>
                        <a:ext cx="3352512" cy="178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40520" y="6237312"/>
          <a:ext cx="6735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3" name="Equation" r:id="rId12" imgW="105156000" imgH="5486400" progId="Equation.DSMT4">
                  <p:embed/>
                </p:oleObj>
              </mc:Choice>
              <mc:Fallback>
                <p:oleObj name="Equation" r:id="rId12" imgW="105156000" imgH="548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520" y="6237312"/>
                        <a:ext cx="67357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63723" y="4507110"/>
          <a:ext cx="4471194" cy="16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4" name="Equation" r:id="rId14" imgW="76809600" imgH="28346400" progId="Equation.DSMT4">
                  <p:embed/>
                </p:oleObj>
              </mc:Choice>
              <mc:Fallback>
                <p:oleObj name="Equation" r:id="rId14" imgW="76809600" imgH="2834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23" y="4507110"/>
                        <a:ext cx="4471194" cy="1628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192537" y="4995971"/>
          <a:ext cx="2246636" cy="54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5" name="Equation" r:id="rId16" imgW="3289300" imgH="800100" progId="Equation.3">
                  <p:embed/>
                </p:oleObj>
              </mc:Choice>
              <mc:Fallback>
                <p:oleObj name="Equation" r:id="rId16" imgW="3289300" imgH="800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537" y="4995971"/>
                        <a:ext cx="2246636" cy="54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5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  <a:endParaRPr lang="zh-CN" altLang="en-US" sz="3735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14"/>
          <p:cNvSpPr txBox="1">
            <a:spLocks noChangeArrowheads="1"/>
          </p:cNvSpPr>
          <p:nvPr/>
        </p:nvSpPr>
        <p:spPr bwMode="auto">
          <a:xfrm>
            <a:off x="2639616" y="2564904"/>
            <a:ext cx="7772400" cy="11430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Rectangle 32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134350" y="6286500"/>
            <a:ext cx="7620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4724" name="对象 12"/>
          <p:cNvGraphicFramePr>
            <a:graphicFrameLocks noChangeAspect="1"/>
          </p:cNvGraphicFramePr>
          <p:nvPr/>
        </p:nvGraphicFramePr>
        <p:xfrm>
          <a:off x="1630288" y="1124744"/>
          <a:ext cx="9829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5" name="Equation" r:id="rId2" imgW="4368800" imgH="203200" progId="Equation.DSMT4">
                  <p:embed/>
                </p:oleObj>
              </mc:Choice>
              <mc:Fallback>
                <p:oleObj name="Equation" r:id="rId2" imgW="4368800" imgH="203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288" y="1124744"/>
                        <a:ext cx="9829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对象 12"/>
          <p:cNvGraphicFramePr>
            <a:graphicFrameLocks noChangeAspect="1"/>
          </p:cNvGraphicFramePr>
          <p:nvPr/>
        </p:nvGraphicFramePr>
        <p:xfrm>
          <a:off x="952425" y="1844551"/>
          <a:ext cx="10258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6" name="Equation" r:id="rId4" imgW="4559300" imgH="203200" progId="Equation.DSMT4">
                  <p:embed/>
                </p:oleObj>
              </mc:Choice>
              <mc:Fallback>
                <p:oleObj name="Equation" r:id="rId4" imgW="45593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25" y="1844551"/>
                        <a:ext cx="10258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对象 12"/>
          <p:cNvGraphicFramePr>
            <a:graphicFrameLocks noChangeAspect="1"/>
          </p:cNvGraphicFramePr>
          <p:nvPr/>
        </p:nvGraphicFramePr>
        <p:xfrm>
          <a:off x="866700" y="2565276"/>
          <a:ext cx="10287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7" name="Equation" r:id="rId6" imgW="4572000" imgH="203200" progId="Equation.DSMT4">
                  <p:embed/>
                </p:oleObj>
              </mc:Choice>
              <mc:Fallback>
                <p:oleObj name="Equation" r:id="rId6" imgW="45720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00" y="2565276"/>
                        <a:ext cx="10287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对象 12"/>
          <p:cNvGraphicFramePr>
            <a:graphicFrameLocks noChangeAspect="1"/>
          </p:cNvGraphicFramePr>
          <p:nvPr/>
        </p:nvGraphicFramePr>
        <p:xfrm>
          <a:off x="895275" y="3284414"/>
          <a:ext cx="10601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8" name="Equation" r:id="rId8" imgW="4711700" imgH="203200" progId="Equation.DSMT4">
                  <p:embed/>
                </p:oleObj>
              </mc:Choice>
              <mc:Fallback>
                <p:oleObj name="Equation" r:id="rId8" imgW="47117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75" y="3284414"/>
                        <a:ext cx="10601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对象 12"/>
          <p:cNvGraphicFramePr>
            <a:graphicFrameLocks noChangeAspect="1"/>
          </p:cNvGraphicFramePr>
          <p:nvPr/>
        </p:nvGraphicFramePr>
        <p:xfrm>
          <a:off x="838200" y="4005064"/>
          <a:ext cx="1051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9" name="Equation" r:id="rId10" imgW="4673600" imgH="203200" progId="Equation.DSMT4">
                  <p:embed/>
                </p:oleObj>
              </mc:Choice>
              <mc:Fallback>
                <p:oleObj name="Equation" r:id="rId10" imgW="4673600" imgH="203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05064"/>
                        <a:ext cx="10515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9" name="对象 12"/>
          <p:cNvGraphicFramePr>
            <a:graphicFrameLocks noChangeAspect="1"/>
          </p:cNvGraphicFramePr>
          <p:nvPr/>
        </p:nvGraphicFramePr>
        <p:xfrm>
          <a:off x="838200" y="4725144"/>
          <a:ext cx="1943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70" name="Equation" r:id="rId12" imgW="862965" imgH="190500" progId="Equation.DSMT4">
                  <p:embed/>
                </p:oleObj>
              </mc:Choice>
              <mc:Fallback>
                <p:oleObj name="Equation" r:id="rId12" imgW="862965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5144"/>
                        <a:ext cx="1943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对象 12"/>
          <p:cNvGraphicFramePr>
            <a:graphicFrameLocks noChangeAspect="1"/>
          </p:cNvGraphicFramePr>
          <p:nvPr/>
        </p:nvGraphicFramePr>
        <p:xfrm>
          <a:off x="766192" y="1124744"/>
          <a:ext cx="914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71" name="Equation" r:id="rId14" imgW="406400" imgH="190500" progId="Equation.DSMT4">
                  <p:embed/>
                </p:oleObj>
              </mc:Choice>
              <mc:Fallback>
                <p:oleObj name="Equation" r:id="rId14" imgW="4064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92" y="1124744"/>
                        <a:ext cx="9144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47850" y="8715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阶行列式的计算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800600" y="893763"/>
            <a:ext cx="268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165350" y="1557338"/>
          <a:ext cx="3016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0" name="Equation" r:id="rId1" imgW="1206500" imgH="711200" progId="Equation.DSMT4">
                  <p:embed/>
                </p:oleObj>
              </mc:Choice>
              <mc:Fallback>
                <p:oleObj name="Equation" r:id="rId1" imgW="1206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557338"/>
                        <a:ext cx="3016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3384550" y="1993900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3308350" y="2006600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43" name="Group 7"/>
          <p:cNvGrpSpPr/>
          <p:nvPr/>
        </p:nvGrpSpPr>
        <p:grpSpPr bwMode="auto">
          <a:xfrm>
            <a:off x="3232150" y="1828801"/>
            <a:ext cx="2819400" cy="1997075"/>
            <a:chOff x="2448" y="1440"/>
            <a:chExt cx="1776" cy="1258"/>
          </a:xfrm>
        </p:grpSpPr>
        <p:grpSp>
          <p:nvGrpSpPr>
            <p:cNvPr id="39944" name="Group 8"/>
            <p:cNvGrpSpPr/>
            <p:nvPr/>
          </p:nvGrpSpPr>
          <p:grpSpPr bwMode="auto">
            <a:xfrm>
              <a:off x="3360" y="1440"/>
              <a:ext cx="864" cy="1248"/>
              <a:chOff x="3360" y="1440"/>
              <a:chExt cx="864" cy="1248"/>
            </a:xfrm>
          </p:grpSpPr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3360" y="1440"/>
                <a:ext cx="864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 flipV="1">
                <a:off x="3552" y="2156"/>
                <a:ext cx="672" cy="5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2448" y="1824"/>
              <a:ext cx="1104" cy="8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8" name="Group 12"/>
          <p:cNvGrpSpPr/>
          <p:nvPr/>
        </p:nvGrpSpPr>
        <p:grpSpPr bwMode="auto">
          <a:xfrm>
            <a:off x="1631950" y="1862138"/>
            <a:ext cx="3048000" cy="2176462"/>
            <a:chOff x="1440" y="1413"/>
            <a:chExt cx="1920" cy="1371"/>
          </a:xfrm>
        </p:grpSpPr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2208" y="1872"/>
              <a:ext cx="1152" cy="91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148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144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2" name="Group 16"/>
          <p:cNvGrpSpPr/>
          <p:nvPr/>
        </p:nvGrpSpPr>
        <p:grpSpPr bwMode="auto">
          <a:xfrm>
            <a:off x="2393950" y="1785938"/>
            <a:ext cx="2286000" cy="2176462"/>
            <a:chOff x="1920" y="1413"/>
            <a:chExt cx="1440" cy="1371"/>
          </a:xfrm>
        </p:grpSpPr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V="1">
              <a:off x="2688" y="2252"/>
              <a:ext cx="672" cy="5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196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192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5786439" y="4079875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1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4079875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7" name="Group 21"/>
          <p:cNvGrpSpPr/>
          <p:nvPr/>
        </p:nvGrpSpPr>
        <p:grpSpPr bwMode="auto">
          <a:xfrm>
            <a:off x="3232150" y="1857375"/>
            <a:ext cx="2133600" cy="2008188"/>
            <a:chOff x="2448" y="1458"/>
            <a:chExt cx="1344" cy="1265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448" y="2191"/>
              <a:ext cx="672" cy="5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59" name="Group 23"/>
            <p:cNvGrpSpPr/>
            <p:nvPr/>
          </p:nvGrpSpPr>
          <p:grpSpPr bwMode="auto">
            <a:xfrm>
              <a:off x="2919" y="1458"/>
              <a:ext cx="873" cy="1248"/>
              <a:chOff x="2919" y="1458"/>
              <a:chExt cx="873" cy="1248"/>
            </a:xfrm>
          </p:grpSpPr>
          <p:sp>
            <p:nvSpPr>
              <p:cNvPr id="39960" name="Line 24"/>
              <p:cNvSpPr>
                <a:spLocks noChangeShapeType="1"/>
              </p:cNvSpPr>
              <p:nvPr/>
            </p:nvSpPr>
            <p:spPr bwMode="auto">
              <a:xfrm>
                <a:off x="2919" y="1458"/>
                <a:ext cx="873" cy="7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1" name="Line 25"/>
              <p:cNvSpPr>
                <a:spLocks noChangeShapeType="1"/>
              </p:cNvSpPr>
              <p:nvPr/>
            </p:nvSpPr>
            <p:spPr bwMode="auto">
              <a:xfrm flipV="1">
                <a:off x="3120" y="2160"/>
                <a:ext cx="672" cy="5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2549525" y="4076700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2" name="Equation" r:id="rId5" imgW="673100" imgH="228600" progId="Equation.DSMT4">
                  <p:embed/>
                </p:oleObj>
              </mc:Choice>
              <mc:Fallback>
                <p:oleObj name="Equation" r:id="rId5" imgW="673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076700"/>
                        <a:ext cx="1684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4197351" y="4079875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3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4079875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2693989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4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9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4197350" y="4651375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5"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651375"/>
                        <a:ext cx="1620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5802314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26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4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1847851" y="5465763"/>
            <a:ext cx="661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对角线法则只适用于二阶与三阶行列式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5735639" y="3068639"/>
            <a:ext cx="4681537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线上的三个元素的乘积冠正号， </a:t>
            </a:r>
            <a:endParaRPr lang="zh-CN" altLang="en-US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虚线上的三个元素的乘积冠负号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4" name="TextBox 34"/>
          <p:cNvSpPr txBox="1"/>
          <p:nvPr/>
        </p:nvSpPr>
        <p:spPr>
          <a:xfrm>
            <a:off x="1274325" y="230708"/>
            <a:ext cx="8728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阶和三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10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51404" y="2673503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kumimoji="1" lang="zh-CN" altLang="en-US" sz="2800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89604" y="2673503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按对角线法则，有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971800" y="34925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2" name="Equation" r:id="rId1" imgW="609600" imgH="292100" progId="Equation.3">
                  <p:embed/>
                </p:oleObj>
              </mc:Choice>
              <mc:Fallback>
                <p:oleObj name="Equation" r:id="rId1" imgW="6096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92500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657600" y="3492500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3" name="Equation" r:id="rId3" imgW="5829300" imgH="393700" progId="Equation.DSMT4">
                  <p:embed/>
                </p:oleObj>
              </mc:Choice>
              <mc:Fallback>
                <p:oleObj name="Equation" r:id="rId3" imgW="5829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92500"/>
                        <a:ext cx="582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733800" y="4178300"/>
          <a:ext cx="609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4" name="Equation" r:id="rId5" imgW="6096000" imgH="393700" progId="Equation.3">
                  <p:embed/>
                </p:oleObj>
              </mc:Choice>
              <mc:Fallback>
                <p:oleObj name="Equation" r:id="rId5" imgW="6096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78300"/>
                        <a:ext cx="609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352800" y="4864100"/>
          <a:ext cx="363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5" name="Equation" r:id="rId7" imgW="3632200" imgH="317500" progId="Equation.3">
                  <p:embed/>
                </p:oleObj>
              </mc:Choice>
              <mc:Fallback>
                <p:oleObj name="Equation" r:id="rId7" imgW="36322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64100"/>
                        <a:ext cx="363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352800" y="55626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6" name="Equation" r:id="rId9" imgW="964565" imgH="317500" progId="Equation.3">
                  <p:embed/>
                </p:oleObj>
              </mc:Choice>
              <mc:Fallback>
                <p:oleObj name="Equation" r:id="rId9" imgW="964565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651271" y="917245"/>
          <a:ext cx="44577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17" name="Equation" r:id="rId11" imgW="47548800" imgH="16764000" progId="Equation.DSMT4">
                  <p:embed/>
                </p:oleObj>
              </mc:Choice>
              <mc:Fallback>
                <p:oleObj name="Equation" r:id="rId11" imgW="47548800" imgH="1676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71" y="917245"/>
                        <a:ext cx="4457700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3" name="TextBox 34"/>
          <p:cNvSpPr txBox="1"/>
          <p:nvPr/>
        </p:nvSpPr>
        <p:spPr>
          <a:xfrm>
            <a:off x="1274325" y="230708"/>
            <a:ext cx="87289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二阶和三阶行列式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67408" y="5445224"/>
            <a:ext cx="7365980" cy="77195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endParaRPr lang="zh-CN" altLang="en-US" sz="2800" b="1" kern="1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8"/>
          <p:cNvGraphicFramePr>
            <a:graphicFrameLocks noChangeAspect="1"/>
          </p:cNvGraphicFramePr>
          <p:nvPr/>
        </p:nvGraphicFramePr>
        <p:xfrm>
          <a:off x="623392" y="988036"/>
          <a:ext cx="6286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83" name="Equation" r:id="rId1" imgW="67056000" imgH="5791200" progId="Equation.DSMT4">
                  <p:embed/>
                </p:oleObj>
              </mc:Choice>
              <mc:Fallback>
                <p:oleObj name="Equation" r:id="rId1" imgW="670560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88036"/>
                        <a:ext cx="62865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623392" y="1658203"/>
          <a:ext cx="94297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84" name="Equation" r:id="rId3" imgW="100584000" imgH="6096000" progId="Equation.DSMT4">
                  <p:embed/>
                </p:oleObj>
              </mc:Choice>
              <mc:Fallback>
                <p:oleObj name="Equation" r:id="rId3" imgW="100584000" imgH="6096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658203"/>
                        <a:ext cx="94297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8"/>
          <p:cNvGraphicFramePr>
            <a:graphicFrameLocks noChangeAspect="1"/>
          </p:cNvGraphicFramePr>
          <p:nvPr/>
        </p:nvGraphicFramePr>
        <p:xfrm>
          <a:off x="911424" y="2429735"/>
          <a:ext cx="81153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85" name="Equation" r:id="rId5" imgW="86563200" imgH="6096000" progId="Equation.DSMT4">
                  <p:embed/>
                </p:oleObj>
              </mc:Choice>
              <mc:Fallback>
                <p:oleObj name="Equation" r:id="rId5" imgW="86563200" imgH="6096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429735"/>
                        <a:ext cx="81153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/>
        </p:nvGraphicFramePr>
        <p:xfrm>
          <a:off x="623392" y="3119504"/>
          <a:ext cx="985837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86" name="Equation" r:id="rId7" imgW="105156000" imgH="22555200" progId="Equation.DSMT4">
                  <p:embed/>
                </p:oleObj>
              </mc:Choice>
              <mc:Fallback>
                <p:oleObj name="Equation" r:id="rId7" imgW="105156000" imgH="22555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119504"/>
                        <a:ext cx="9858375" cy="210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983432" y="5373216"/>
          <a:ext cx="48291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87" name="Equation" r:id="rId9" imgW="51511200" imgH="5791200" progId="Equation.DSMT4">
                  <p:embed/>
                </p:oleObj>
              </mc:Choice>
              <mc:Fallback>
                <p:oleObj name="Equation" r:id="rId9" imgW="51511200" imgH="579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5373216"/>
                        <a:ext cx="48291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818828" y="1986807"/>
          <a:ext cx="334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5" name="Equation" r:id="rId1" imgW="35661600" imgH="5791200" progId="Equation.DSMT4">
                  <p:embed/>
                </p:oleObj>
              </mc:Choice>
              <mc:Fallback>
                <p:oleObj name="Equation" r:id="rId1" imgW="356616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8" y="1986807"/>
                        <a:ext cx="33432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767408" y="2894433"/>
          <a:ext cx="4914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6" name="Equation" r:id="rId3" imgW="52425600" imgH="5791200" progId="Equation.DSMT4">
                  <p:embed/>
                </p:oleObj>
              </mc:Choice>
              <mc:Fallback>
                <p:oleObj name="Equation" r:id="rId3" imgW="524256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894433"/>
                        <a:ext cx="49149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1847528" y="3676141"/>
          <a:ext cx="4629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7" name="Equation" r:id="rId5" imgW="49377600" imgH="5791200" progId="Equation.DSMT4">
                  <p:embed/>
                </p:oleObj>
              </mc:Choice>
              <mc:Fallback>
                <p:oleObj name="Equation" r:id="rId5" imgW="493776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676141"/>
                        <a:ext cx="46291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1775520" y="4457849"/>
          <a:ext cx="55435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8" name="Equation" r:id="rId7" imgW="59131200" imgH="5791200" progId="Equation.DSMT4">
                  <p:embed/>
                </p:oleObj>
              </mc:Choice>
              <mc:Fallback>
                <p:oleObj name="Equation" r:id="rId7" imgW="591312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457849"/>
                        <a:ext cx="554355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767408" y="5517232"/>
          <a:ext cx="61150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9" name="Equation" r:id="rId9" imgW="65227200" imgH="10972800" progId="Equation.DSMT4">
                  <p:embed/>
                </p:oleObj>
              </mc:Choice>
              <mc:Fallback>
                <p:oleObj name="Equation" r:id="rId9" imgW="65227200" imgH="10972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5517232"/>
                        <a:ext cx="61150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654050" y="1081088"/>
          <a:ext cx="3486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0" name="Equation" r:id="rId11" imgW="37185600" imgH="6096000" progId="Equation.DSMT4">
                  <p:embed/>
                </p:oleObj>
              </mc:Choice>
              <mc:Fallback>
                <p:oleObj name="Equation" r:id="rId11" imgW="371856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081088"/>
                        <a:ext cx="3486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4153853" y="1072176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1" name="Equation" r:id="rId13" imgW="4876800" imgH="5486400" progId="Equation.DSMT4">
                  <p:embed/>
                </p:oleObj>
              </mc:Choice>
              <mc:Fallback>
                <p:oleObj name="Equation" r:id="rId13" imgW="4876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853" y="1072176"/>
                        <a:ext cx="4572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5894388" y="1006475"/>
          <a:ext cx="560070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2" name="Equation" r:id="rId15" imgW="59740800" imgH="22555200" progId="Equation.DSMT4">
                  <p:embed/>
                </p:oleObj>
              </mc:Choice>
              <mc:Fallback>
                <p:oleObj name="Equation" r:id="rId15" imgW="59740800" imgH="22555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1006475"/>
                        <a:ext cx="5600700" cy="210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阶行列式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/>
        </p:nvGraphicFramePr>
        <p:xfrm>
          <a:off x="600902" y="3803451"/>
          <a:ext cx="3000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5" name="Equation" r:id="rId1" imgW="32004000" imgH="5791200" progId="Equation.DSMT4">
                  <p:embed/>
                </p:oleObj>
              </mc:Choice>
              <mc:Fallback>
                <p:oleObj name="Equation" r:id="rId1" imgW="320040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02" y="3803451"/>
                        <a:ext cx="30003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4512347" y="5589240"/>
          <a:ext cx="1514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6" name="Equation" r:id="rId3" imgW="16154400" imgH="6096000" progId="Equation.DSMT4">
                  <p:embed/>
                </p:oleObj>
              </mc:Choice>
              <mc:Fallback>
                <p:oleObj name="Equation" r:id="rId3" imgW="16154400" imgH="6096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47" y="5589240"/>
                        <a:ext cx="15144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479376" y="764704"/>
          <a:ext cx="882967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7" name="Equation" r:id="rId5" imgW="94183200" imgH="22555200" progId="Equation.DSMT4">
                  <p:embed/>
                </p:oleObj>
              </mc:Choice>
              <mc:Fallback>
                <p:oleObj name="Equation" r:id="rId5" imgW="94183200" imgH="22555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764704"/>
                        <a:ext cx="8829675" cy="210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3627040" y="3843998"/>
          <a:ext cx="8229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8" name="Equation" r:id="rId7" imgW="87782400" imgH="5791200" progId="Equation.DSMT4">
                  <p:embed/>
                </p:oleObj>
              </mc:Choice>
              <mc:Fallback>
                <p:oleObj name="Equation" r:id="rId7" imgW="877824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040" y="3843998"/>
                        <a:ext cx="82296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627064" y="5589240"/>
          <a:ext cx="3571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9" name="Equation" r:id="rId9" imgW="38100000" imgH="5791200" progId="Equation.DSMT4">
                  <p:embed/>
                </p:oleObj>
              </mc:Choice>
              <mc:Fallback>
                <p:oleObj name="Equation" r:id="rId9" imgW="38100000" imgH="579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4" y="5589240"/>
                        <a:ext cx="35718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9336360" y="1340768"/>
          <a:ext cx="1685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0" name="Equation" r:id="rId11" imgW="17983200" imgH="10363200" progId="Equation.DSMT4">
                  <p:embed/>
                </p:oleObj>
              </mc:Choice>
              <mc:Fallback>
                <p:oleObj name="Equation" r:id="rId11" imgW="17983200" imgH="1036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360" y="1340768"/>
                        <a:ext cx="16859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3503712" y="4534849"/>
          <a:ext cx="434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1" name="Equation" r:id="rId13" imgW="46329600" imgH="4876800" progId="Equation.DSMT4">
                  <p:embed/>
                </p:oleObj>
              </mc:Choice>
              <mc:Fallback>
                <p:oleObj name="Equation" r:id="rId13" imgW="46329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534849"/>
                        <a:ext cx="4343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6528048" y="2852936"/>
          <a:ext cx="2909455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52" name="Equation" r:id="rId15" imgW="34137600" imgH="4876800" progId="Equation.DSMT4">
                  <p:embed/>
                </p:oleObj>
              </mc:Choice>
              <mc:Fallback>
                <p:oleObj name="Equation" r:id="rId15" imgW="34137600" imgH="4876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2852936"/>
                        <a:ext cx="2909455" cy="40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3.1|27.2|5.6|9.3|1.2|2.8|5.3|1.1"/>
</p:tagLst>
</file>

<file path=ppt/tags/tag10.xml><?xml version="1.0" encoding="utf-8"?>
<p:tagLst xmlns:p="http://schemas.openxmlformats.org/presentationml/2006/main">
  <p:tag name="TIMING" val="|0.9|0.6|6.2|4.3|2.4|1.3|20.8"/>
</p:tagLst>
</file>

<file path=ppt/tags/tag11.xml><?xml version="1.0" encoding="utf-8"?>
<p:tagLst xmlns:p="http://schemas.openxmlformats.org/presentationml/2006/main">
  <p:tag name="TIMING" val="|0.9|0.6|6.2|4.3|2.4|1.3|20.8"/>
</p:tagLst>
</file>

<file path=ppt/tags/tag12.xml><?xml version="1.0" encoding="utf-8"?>
<p:tagLst xmlns:p="http://schemas.openxmlformats.org/presentationml/2006/main">
  <p:tag name="TIMING" val="|0.9|0.6|6.2|4.3|2.4|1.3|20.8"/>
</p:tagLst>
</file>

<file path=ppt/tags/tag13.xml><?xml version="1.0" encoding="utf-8"?>
<p:tagLst xmlns:p="http://schemas.openxmlformats.org/presentationml/2006/main">
  <p:tag name="COMMONDATA" val="eyJoZGlkIjoiOTYwZjllYmMyYzhhZjI2NmVlMDE0OGIxYmU3ODcxMDkifQ=="/>
</p:tagLst>
</file>

<file path=ppt/tags/tag2.xml><?xml version="1.0" encoding="utf-8"?>
<p:tagLst xmlns:p="http://schemas.openxmlformats.org/presentationml/2006/main">
  <p:tag name="TIMING" val="|3.1|27.2|5.6|9.3|1.2|2.8|5.3|1.1"/>
</p:tagLst>
</file>

<file path=ppt/tags/tag3.xml><?xml version="1.0" encoding="utf-8"?>
<p:tagLst xmlns:p="http://schemas.openxmlformats.org/presentationml/2006/main">
  <p:tag name="TIMING" val="|0.9|0.6|6.2|4.3|2.4|1.3|20.8"/>
</p:tagLst>
</file>

<file path=ppt/tags/tag4.xml><?xml version="1.0" encoding="utf-8"?>
<p:tagLst xmlns:p="http://schemas.openxmlformats.org/presentationml/2006/main">
  <p:tag name="TIMING" val="|0.9|0.6|6.2|4.3|2.4|1.3|20.8"/>
</p:tagLst>
</file>

<file path=ppt/tags/tag5.xml><?xml version="1.0" encoding="utf-8"?>
<p:tagLst xmlns:p="http://schemas.openxmlformats.org/presentationml/2006/main">
  <p:tag name="TIMING" val="|0.9|0.6|6.2|4.3|2.4|1.3|20.8"/>
</p:tagLst>
</file>

<file path=ppt/tags/tag6.xml><?xml version="1.0" encoding="utf-8"?>
<p:tagLst xmlns:p="http://schemas.openxmlformats.org/presentationml/2006/main">
  <p:tag name="TIMING" val="|0.9|0.6|6.2|4.3|2.4|1.3|20.8"/>
</p:tagLst>
</file>

<file path=ppt/tags/tag7.xml><?xml version="1.0" encoding="utf-8"?>
<p:tagLst xmlns:p="http://schemas.openxmlformats.org/presentationml/2006/main">
  <p:tag name="TIMING" val="|0.9|0.6|6.2|4.3|2.4|1.3|20.8"/>
</p:tagLst>
</file>

<file path=ppt/tags/tag8.xml><?xml version="1.0" encoding="utf-8"?>
<p:tagLst xmlns:p="http://schemas.openxmlformats.org/presentationml/2006/main">
  <p:tag name="TIMING" val="|0.9|0.6|6.2|4.3|2.4|1.3|20.8"/>
</p:tagLst>
</file>

<file path=ppt/tags/tag9.xml><?xml version="1.0" encoding="utf-8"?>
<p:tagLst xmlns:p="http://schemas.openxmlformats.org/presentationml/2006/main">
  <p:tag name="TIMING" val="|0.9|0.6|6.2|4.3|2.4|1.3|20.8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0</TotalTime>
  <Words>812</Words>
  <Application>WPS 演示</Application>
  <PresentationFormat>宽屏</PresentationFormat>
  <Paragraphs>414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5</vt:i4>
      </vt:variant>
      <vt:variant>
        <vt:lpstr>幻灯片标题</vt:lpstr>
      </vt:variant>
      <vt:variant>
        <vt:i4>47</vt:i4>
      </vt:variant>
    </vt:vector>
  </HeadingPairs>
  <TitlesOfParts>
    <vt:vector size="357" baseType="lpstr">
      <vt:lpstr>Arial</vt:lpstr>
      <vt:lpstr>宋体</vt:lpstr>
      <vt:lpstr>Wingdings</vt:lpstr>
      <vt:lpstr>微软雅黑</vt:lpstr>
      <vt:lpstr>Times New Roman</vt:lpstr>
      <vt:lpstr>等线</vt:lpstr>
      <vt:lpstr>楷体</vt:lpstr>
      <vt:lpstr>Tahoma</vt:lpstr>
      <vt:lpstr>黑体</vt:lpstr>
      <vt:lpstr>楷体_GB2312</vt:lpstr>
      <vt:lpstr>新宋体</vt:lpstr>
      <vt:lpstr>Calibri</vt:lpstr>
      <vt:lpstr>Arial Unicode MS</vt:lpstr>
      <vt:lpstr>Calibri Light</vt:lpstr>
      <vt:lpstr>新媒体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゛说谎家</cp:lastModifiedBy>
  <cp:revision>1081</cp:revision>
  <dcterms:created xsi:type="dcterms:W3CDTF">2015-11-15T13:24:00Z</dcterms:created>
  <dcterms:modified xsi:type="dcterms:W3CDTF">2023-10-03T07:1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5AA929348248FFB1EADA03E40FB825_12</vt:lpwstr>
  </property>
  <property fmtid="{D5CDD505-2E9C-101B-9397-08002B2CF9AE}" pid="3" name="KSOProductBuildVer">
    <vt:lpwstr>2052-12.1.0.15404</vt:lpwstr>
  </property>
</Properties>
</file>